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3"/>
        <w:gridCol w:w="7972"/>
      </w:tblGrid>
      <w:tr w:rsidR="00FE1227" w:rsidRPr="00FE1227" w14:paraId="5BD7998A" w14:textId="77777777" w:rsidTr="00510537">
        <w:tc>
          <w:tcPr>
            <w:tcW w:w="1384" w:type="dxa"/>
          </w:tcPr>
          <w:p w14:paraId="606989D1" w14:textId="77777777" w:rsidR="00FE1227" w:rsidRPr="00FE1227" w:rsidRDefault="00FE1227" w:rsidP="00510537">
            <w:pPr>
              <w:spacing w:after="0" w:line="240" w:lineRule="auto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59264" behindDoc="1" locked="0" layoutInCell="1" allowOverlap="1" wp14:anchorId="3D5A7CB3" wp14:editId="536EA6E2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0" name="Рисунок 20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3" w:type="dxa"/>
          </w:tcPr>
          <w:p w14:paraId="4BD913AE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Министерство науки и высшего образования Российской Федерации</w:t>
            </w:r>
          </w:p>
          <w:p w14:paraId="61D4E49B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 xml:space="preserve">Федеральное государственное бюджетное образовательное учреждение </w:t>
            </w:r>
          </w:p>
          <w:p w14:paraId="3F530BD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высшего образования</w:t>
            </w:r>
          </w:p>
          <w:p w14:paraId="6FF90DE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«Московский государственный технический университет</w:t>
            </w:r>
          </w:p>
          <w:p w14:paraId="4097C4AA" w14:textId="77777777" w:rsidR="00FE1227" w:rsidRPr="00FE1227" w:rsidRDefault="00FE1227" w:rsidP="00510537">
            <w:pPr>
              <w:spacing w:after="0" w:line="240" w:lineRule="auto"/>
              <w:ind w:right="-2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имени Н. Э. Баумана</w:t>
            </w:r>
          </w:p>
          <w:p w14:paraId="196094F0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национальный исследовательский университет)»</w:t>
            </w:r>
          </w:p>
          <w:p w14:paraId="293E733C" w14:textId="77777777" w:rsidR="00FE1227" w:rsidRPr="00FE1227" w:rsidRDefault="00FE1227" w:rsidP="0051053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lang w:eastAsia="ru-RU"/>
              </w:rPr>
            </w:pPr>
            <w:r w:rsidRPr="00FE1227">
              <w:rPr>
                <w:rFonts w:eastAsia="Times New Roman"/>
                <w:b/>
                <w:sz w:val="24"/>
                <w:lang w:eastAsia="ru-RU"/>
              </w:rPr>
              <w:t>(МГТУ им. Н. Э. Баумана)</w:t>
            </w:r>
          </w:p>
        </w:tc>
      </w:tr>
    </w:tbl>
    <w:p w14:paraId="792A2DAD" w14:textId="77777777" w:rsidR="00FE1227" w:rsidRPr="00FE1227" w:rsidRDefault="00FE1227" w:rsidP="00FE1227">
      <w:pPr>
        <w:pBdr>
          <w:bottom w:val="thinThickSmallGap" w:sz="24" w:space="1" w:color="auto"/>
        </w:pBdr>
        <w:spacing w:after="0" w:line="240" w:lineRule="auto"/>
        <w:jc w:val="center"/>
        <w:rPr>
          <w:rFonts w:eastAsia="Times New Roman"/>
          <w:b/>
          <w:sz w:val="10"/>
          <w:lang w:eastAsia="ru-RU"/>
        </w:rPr>
      </w:pPr>
    </w:p>
    <w:p w14:paraId="6227514A" w14:textId="77777777" w:rsidR="00FE1227" w:rsidRPr="00FE1227" w:rsidRDefault="00FE1227" w:rsidP="00FE1227">
      <w:pPr>
        <w:spacing w:after="0" w:line="240" w:lineRule="auto"/>
        <w:rPr>
          <w:rFonts w:eastAsia="Times New Roman"/>
          <w:b/>
          <w:sz w:val="24"/>
          <w:lang w:eastAsia="ru-RU"/>
        </w:rPr>
      </w:pPr>
    </w:p>
    <w:p w14:paraId="19665F1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ФАКУЛЬТЕТ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СПЕЦИАЛЬНОЕ МАШИНОСТРОЕНИЕ»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075A118E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25602A29" w14:textId="77777777" w:rsidR="00FE1227" w:rsidRPr="00FE1227" w:rsidRDefault="00FE1227" w:rsidP="00FE1227">
      <w:pPr>
        <w:spacing w:after="0" w:line="240" w:lineRule="auto"/>
        <w:rPr>
          <w:rFonts w:eastAsia="Times New Roman"/>
          <w:iCs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 xml:space="preserve">КАФЕДРА 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  <w:t>«РАКЕТНЫЕ И ИМПУЛЬСНЫЕ СИСТЕМЫ» (СМ-6)</w:t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  <w:r w:rsidRPr="00FE1227">
        <w:rPr>
          <w:rFonts w:eastAsia="Times New Roman"/>
          <w:sz w:val="24"/>
          <w:u w:val="single"/>
          <w:lang w:eastAsia="ru-RU"/>
        </w:rPr>
        <w:tab/>
      </w:r>
    </w:p>
    <w:p w14:paraId="753E3BDC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F8B665F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51E349A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78DE20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92566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AEBB039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44"/>
          <w:lang w:eastAsia="ru-RU"/>
        </w:rPr>
      </w:pPr>
      <w:r w:rsidRPr="00FE1227">
        <w:rPr>
          <w:rFonts w:eastAsia="Times New Roman"/>
          <w:b/>
          <w:sz w:val="44"/>
          <w:lang w:eastAsia="ru-RU"/>
        </w:rPr>
        <w:t>ДОМАШНЕЕ ЗАДАНИЕ</w:t>
      </w:r>
    </w:p>
    <w:p w14:paraId="6ED4782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6811B340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</w:p>
    <w:p w14:paraId="0A1684A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ПО ДИСЦИПЛИНЕ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42804F90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CECC64E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76EAF077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4F792E1D" w14:textId="3459AB5A" w:rsidR="00FE1227" w:rsidRPr="00666D56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Баллистика ракетного и ствольного оружия</w:t>
            </w:r>
          </w:p>
        </w:tc>
      </w:tr>
    </w:tbl>
    <w:p w14:paraId="2E17EE9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67288C97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19A65B1E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sz w:val="24"/>
          <w:lang w:eastAsia="ru-RU"/>
        </w:rPr>
      </w:pPr>
      <w:r w:rsidRPr="00FE1227">
        <w:rPr>
          <w:rFonts w:eastAsia="Times New Roman"/>
          <w:sz w:val="24"/>
          <w:lang w:eastAsia="ru-RU"/>
        </w:rPr>
        <w:t>НА ТЕМУ:</w:t>
      </w:r>
    </w:p>
    <w:tbl>
      <w:tblPr>
        <w:tblStyle w:val="a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FE1227" w:rsidRPr="00FE1227" w14:paraId="5A78702E" w14:textId="77777777" w:rsidTr="00510537">
        <w:tc>
          <w:tcPr>
            <w:tcW w:w="9639" w:type="dxa"/>
            <w:tcBorders>
              <w:bottom w:val="single" w:sz="4" w:space="0" w:color="auto"/>
            </w:tcBorders>
          </w:tcPr>
          <w:p w14:paraId="1E0254B5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  <w:tr w:rsidR="00FE1227" w:rsidRPr="00FE1227" w14:paraId="645456C9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5974790A" w14:textId="1EDB47BC" w:rsidR="00FE1227" w:rsidRPr="00FE1227" w:rsidRDefault="00666D56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«Внутрибаллистическое проектирование РДТТ»</w:t>
            </w:r>
          </w:p>
        </w:tc>
      </w:tr>
      <w:tr w:rsidR="00FE1227" w:rsidRPr="00FE1227" w14:paraId="13C468BF" w14:textId="77777777" w:rsidTr="00510537">
        <w:tc>
          <w:tcPr>
            <w:tcW w:w="9639" w:type="dxa"/>
            <w:tcBorders>
              <w:top w:val="single" w:sz="4" w:space="0" w:color="auto"/>
              <w:bottom w:val="single" w:sz="4" w:space="0" w:color="auto"/>
            </w:tcBorders>
          </w:tcPr>
          <w:p w14:paraId="12925B47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sz w:val="32"/>
                <w:szCs w:val="24"/>
              </w:rPr>
            </w:pPr>
          </w:p>
        </w:tc>
      </w:tr>
    </w:tbl>
    <w:p w14:paraId="70F31278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8187071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997"/>
      </w:tblGrid>
      <w:tr w:rsidR="00FE1227" w:rsidRPr="00FE1227" w14:paraId="1EEAC294" w14:textId="77777777" w:rsidTr="00510537">
        <w:trPr>
          <w:jc w:val="center"/>
        </w:trPr>
        <w:tc>
          <w:tcPr>
            <w:tcW w:w="1980" w:type="dxa"/>
          </w:tcPr>
          <w:p w14:paraId="1C9E79CB" w14:textId="77777777" w:rsidR="00FE1227" w:rsidRPr="00FE1227" w:rsidRDefault="00FE1227" w:rsidP="00510537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b/>
                <w:szCs w:val="24"/>
              </w:rPr>
              <w:t>ВАРИАН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06B312F4" w14:textId="72B23BEC" w:rsidR="00FE1227" w:rsidRPr="002A58FD" w:rsidRDefault="00A93637" w:rsidP="00510537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23</w:t>
            </w:r>
          </w:p>
        </w:tc>
      </w:tr>
      <w:tr w:rsidR="002A58FD" w:rsidRPr="00FE1227" w14:paraId="3F8C54A1" w14:textId="77777777" w:rsidTr="00953D39">
        <w:trPr>
          <w:jc w:val="center"/>
        </w:trPr>
        <w:tc>
          <w:tcPr>
            <w:tcW w:w="1980" w:type="dxa"/>
          </w:tcPr>
          <w:p w14:paraId="0C0E5315" w14:textId="4B101CDB" w:rsidR="002A58FD" w:rsidRPr="00FE1227" w:rsidRDefault="002A58FD" w:rsidP="00953D39">
            <w:pPr>
              <w:jc w:val="both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Cs w:val="24"/>
              </w:rPr>
              <w:t>СОСТАВ ТРТ №</w:t>
            </w:r>
          </w:p>
        </w:tc>
        <w:tc>
          <w:tcPr>
            <w:tcW w:w="997" w:type="dxa"/>
            <w:tcBorders>
              <w:bottom w:val="single" w:sz="4" w:space="0" w:color="auto"/>
            </w:tcBorders>
          </w:tcPr>
          <w:p w14:paraId="1C95F2B2" w14:textId="51A589CB" w:rsidR="002A58FD" w:rsidRPr="002A58FD" w:rsidRDefault="002A58FD" w:rsidP="00953D39">
            <w:pPr>
              <w:jc w:val="center"/>
              <w:rPr>
                <w:rFonts w:ascii="Times New Roman" w:eastAsia="Times New Roman" w:hAnsi="Times New Roman"/>
                <w:sz w:val="32"/>
                <w:szCs w:val="24"/>
              </w:rPr>
            </w:pPr>
            <w:r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  <w:r w:rsidR="00A93637">
              <w:rPr>
                <w:rFonts w:ascii="Times New Roman" w:eastAsia="Times New Roman" w:hAnsi="Times New Roman"/>
                <w:sz w:val="32"/>
                <w:szCs w:val="24"/>
              </w:rPr>
              <w:t>3</w:t>
            </w:r>
            <w:r>
              <w:rPr>
                <w:rFonts w:ascii="Times New Roman" w:eastAsia="Times New Roman" w:hAnsi="Times New Roman"/>
                <w:sz w:val="32"/>
                <w:szCs w:val="24"/>
              </w:rPr>
              <w:t>-</w:t>
            </w:r>
            <w:r w:rsidR="0087394B">
              <w:rPr>
                <w:rFonts w:ascii="Times New Roman" w:eastAsia="Times New Roman" w:hAnsi="Times New Roman"/>
                <w:sz w:val="32"/>
                <w:szCs w:val="24"/>
              </w:rPr>
              <w:t>1</w:t>
            </w:r>
          </w:p>
        </w:tc>
      </w:tr>
    </w:tbl>
    <w:p w14:paraId="2F377A7D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E62D54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309C72F6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7CF31883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58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1276"/>
        <w:gridCol w:w="236"/>
        <w:gridCol w:w="1843"/>
        <w:gridCol w:w="236"/>
        <w:gridCol w:w="2882"/>
      </w:tblGrid>
      <w:tr w:rsidR="00FE1227" w:rsidRPr="00FE1227" w14:paraId="46536C7C" w14:textId="77777777" w:rsidTr="00510537">
        <w:tc>
          <w:tcPr>
            <w:tcW w:w="3114" w:type="dxa"/>
            <w:vMerge w:val="restart"/>
          </w:tcPr>
          <w:p w14:paraId="15004EEE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Выполнил: студент группы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7E0C55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СМ6-7</w:t>
            </w:r>
            <w:r w:rsidRPr="00FE122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6" w:type="dxa"/>
          </w:tcPr>
          <w:p w14:paraId="14FEB1DC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09F9FAF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561CEE5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2EEFF33E" w14:textId="63B397D5" w:rsidR="00FE1227" w:rsidRPr="00FE1227" w:rsidRDefault="00A9363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Широкопетлев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Н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32E1A4AA" w14:textId="77777777" w:rsidTr="00510537">
        <w:tc>
          <w:tcPr>
            <w:tcW w:w="3114" w:type="dxa"/>
            <w:vMerge/>
          </w:tcPr>
          <w:p w14:paraId="0975BE8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051AB64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CCEAF75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502DFF28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0FA291DA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6AC21662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1576D94A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0B7AA2F5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tbl>
      <w:tblPr>
        <w:tblStyle w:val="a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2"/>
        <w:gridCol w:w="1276"/>
        <w:gridCol w:w="236"/>
        <w:gridCol w:w="2032"/>
        <w:gridCol w:w="236"/>
        <w:gridCol w:w="2882"/>
      </w:tblGrid>
      <w:tr w:rsidR="00FE1227" w:rsidRPr="00FE1227" w14:paraId="25BDE7A2" w14:textId="77777777" w:rsidTr="00510537">
        <w:tc>
          <w:tcPr>
            <w:tcW w:w="2972" w:type="dxa"/>
          </w:tcPr>
          <w:p w14:paraId="7ACA57E2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E1227">
              <w:rPr>
                <w:rFonts w:ascii="Times New Roman" w:eastAsia="Times New Roman" w:hAnsi="Times New Roman"/>
                <w:sz w:val="24"/>
                <w:szCs w:val="24"/>
              </w:rPr>
              <w:t>Проверил</w:t>
            </w:r>
          </w:p>
        </w:tc>
        <w:tc>
          <w:tcPr>
            <w:tcW w:w="1276" w:type="dxa"/>
          </w:tcPr>
          <w:p w14:paraId="3F9A72DC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23354235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bottom w:val="single" w:sz="4" w:space="0" w:color="auto"/>
            </w:tcBorders>
          </w:tcPr>
          <w:p w14:paraId="4D39AE6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38E40294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18"/>
                <w:szCs w:val="24"/>
              </w:rPr>
            </w:pPr>
          </w:p>
        </w:tc>
        <w:tc>
          <w:tcPr>
            <w:tcW w:w="2882" w:type="dxa"/>
            <w:tcBorders>
              <w:bottom w:val="single" w:sz="4" w:space="0" w:color="auto"/>
            </w:tcBorders>
          </w:tcPr>
          <w:p w14:paraId="1E43AFD9" w14:textId="5FD96C0A" w:rsidR="00FE1227" w:rsidRPr="00FE1227" w:rsidRDefault="00E13845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Федотова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К</w:t>
            </w:r>
            <w:r w:rsidR="00FE1227" w:rsidRP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="00FE1227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</w:tc>
      </w:tr>
      <w:tr w:rsidR="00FE1227" w:rsidRPr="00FE1227" w14:paraId="079046C9" w14:textId="77777777" w:rsidTr="00510537">
        <w:tc>
          <w:tcPr>
            <w:tcW w:w="2972" w:type="dxa"/>
          </w:tcPr>
          <w:p w14:paraId="016BF67D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5DBDB93" w14:textId="77777777" w:rsidR="00FE1227" w:rsidRPr="00FE1227" w:rsidRDefault="00FE1227" w:rsidP="00510537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7E8358C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32" w:type="dxa"/>
            <w:tcBorders>
              <w:top w:val="single" w:sz="4" w:space="0" w:color="auto"/>
            </w:tcBorders>
          </w:tcPr>
          <w:p w14:paraId="0FF2202E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подпись, дата)</w:t>
            </w:r>
          </w:p>
        </w:tc>
        <w:tc>
          <w:tcPr>
            <w:tcW w:w="236" w:type="dxa"/>
          </w:tcPr>
          <w:p w14:paraId="56C93809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</w:p>
        </w:tc>
        <w:tc>
          <w:tcPr>
            <w:tcW w:w="2882" w:type="dxa"/>
            <w:tcBorders>
              <w:top w:val="single" w:sz="4" w:space="0" w:color="auto"/>
            </w:tcBorders>
          </w:tcPr>
          <w:p w14:paraId="00779B5F" w14:textId="77777777" w:rsidR="00FE1227" w:rsidRPr="00FE1227" w:rsidRDefault="00FE1227" w:rsidP="00510537">
            <w:pPr>
              <w:jc w:val="center"/>
              <w:rPr>
                <w:rFonts w:ascii="Times New Roman" w:eastAsia="Times New Roman" w:hAnsi="Times New Roman"/>
                <w:szCs w:val="24"/>
              </w:rPr>
            </w:pPr>
            <w:r w:rsidRPr="00FE1227">
              <w:rPr>
                <w:rFonts w:ascii="Times New Roman" w:eastAsia="Times New Roman" w:hAnsi="Times New Roman"/>
                <w:szCs w:val="24"/>
              </w:rPr>
              <w:t>(И.О. Фамилия)</w:t>
            </w:r>
          </w:p>
        </w:tc>
      </w:tr>
    </w:tbl>
    <w:p w14:paraId="44F83422" w14:textId="77777777" w:rsidR="00FE1227" w:rsidRPr="00FE1227" w:rsidRDefault="00FE1227" w:rsidP="00FE1227">
      <w:pPr>
        <w:spacing w:after="0" w:line="240" w:lineRule="auto"/>
        <w:rPr>
          <w:rFonts w:eastAsia="Times New Roman"/>
          <w:sz w:val="24"/>
          <w:lang w:eastAsia="ru-RU"/>
        </w:rPr>
      </w:pPr>
    </w:p>
    <w:p w14:paraId="4C74EFD1" w14:textId="77777777" w:rsidR="00FE1227" w:rsidRPr="00FE1227" w:rsidRDefault="00FE1227" w:rsidP="002A58FD">
      <w:pPr>
        <w:spacing w:after="0" w:line="240" w:lineRule="auto"/>
        <w:rPr>
          <w:rFonts w:eastAsia="Times New Roman"/>
          <w:lang w:eastAsia="ru-RU"/>
        </w:rPr>
      </w:pPr>
    </w:p>
    <w:p w14:paraId="3D20F2C7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340E9708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lang w:eastAsia="ru-RU"/>
        </w:rPr>
      </w:pPr>
    </w:p>
    <w:p w14:paraId="52CA7E42" w14:textId="77777777" w:rsidR="00FE1227" w:rsidRPr="00FE1227" w:rsidRDefault="00FE1227" w:rsidP="00FE1227">
      <w:pPr>
        <w:spacing w:after="0" w:line="240" w:lineRule="auto"/>
        <w:jc w:val="center"/>
        <w:rPr>
          <w:rFonts w:eastAsia="Times New Roman"/>
          <w:b/>
          <w:sz w:val="24"/>
          <w:lang w:eastAsia="ru-RU"/>
        </w:rPr>
      </w:pPr>
      <w:r w:rsidRPr="00FE1227">
        <w:rPr>
          <w:rFonts w:eastAsia="Times New Roman"/>
          <w:lang w:eastAsia="ru-RU"/>
        </w:rPr>
        <w:t>Москва, 20</w:t>
      </w:r>
      <w:r w:rsidRPr="00FE1227">
        <w:rPr>
          <w:rFonts w:eastAsia="Times New Roman"/>
          <w:lang w:val="en-US" w:eastAsia="ru-RU"/>
        </w:rPr>
        <w:t>21</w:t>
      </w:r>
      <w:r w:rsidRPr="00FE1227">
        <w:rPr>
          <w:rFonts w:eastAsia="Times New Roman"/>
          <w:lang w:eastAsia="ru-RU"/>
        </w:rPr>
        <w:t xml:space="preserve"> г.</w:t>
      </w:r>
    </w:p>
    <w:sdt>
      <w:sdtPr>
        <w:rPr>
          <w:rFonts w:ascii="Times New Roman" w:eastAsiaTheme="minorHAnsi" w:hAnsi="Times New Roman" w:cs="Times New Roman"/>
          <w:color w:val="auto"/>
          <w:sz w:val="28"/>
          <w:szCs w:val="28"/>
          <w:lang w:eastAsia="en-US"/>
        </w:rPr>
        <w:id w:val="1409657481"/>
        <w:docPartObj>
          <w:docPartGallery w:val="Table of Contents"/>
          <w:docPartUnique/>
        </w:docPartObj>
      </w:sdtPr>
      <w:sdtEndPr/>
      <w:sdtContent>
        <w:p w14:paraId="55229420" w14:textId="77777777" w:rsidR="004B57B3" w:rsidRDefault="004B57B3" w:rsidP="004B57B3">
          <w:pPr>
            <w:pStyle w:val="af2"/>
            <w:spacing w:line="360" w:lineRule="auto"/>
            <w:rPr>
              <w:rFonts w:ascii="Times New Roman" w:hAnsi="Times New Roman" w:cs="Times New Roman"/>
              <w:b/>
              <w:bCs/>
              <w:sz w:val="28"/>
              <w:szCs w:val="28"/>
            </w:rPr>
          </w:pPr>
          <w:r>
            <w:rPr>
              <w:rFonts w:ascii="Times New Roman" w:hAnsi="Times New Roman" w:cs="Times New Roman"/>
              <w:b/>
              <w:bCs/>
              <w:color w:val="000000" w:themeColor="text1"/>
              <w:sz w:val="28"/>
              <w:szCs w:val="28"/>
            </w:rPr>
            <w:t>Оглавление</w:t>
          </w:r>
        </w:p>
        <w:p w14:paraId="2A996CC3" w14:textId="77777777" w:rsidR="004B57B3" w:rsidRDefault="004B57B3" w:rsidP="004B57B3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r>
            <w:rPr>
              <w:szCs w:val="28"/>
            </w:rPr>
            <w:fldChar w:fldCharType="begin"/>
          </w:r>
          <w:r>
            <w:rPr>
              <w:szCs w:val="28"/>
            </w:rPr>
            <w:instrText xml:space="preserve"> TOC \o "1-3" \h \z \u </w:instrText>
          </w:r>
          <w:r>
            <w:rPr>
              <w:szCs w:val="28"/>
            </w:rPr>
            <w:fldChar w:fldCharType="separate"/>
          </w:r>
          <w:hyperlink r:id="rId9" w:anchor="_Toc91166852" w:history="1">
            <w:r>
              <w:rPr>
                <w:rStyle w:val="af1"/>
                <w:noProof/>
                <w:szCs w:val="28"/>
              </w:rPr>
              <w:t>Исходные данные</w:t>
            </w:r>
            <w:r>
              <w:rPr>
                <w:rStyle w:val="af1"/>
                <w:noProof/>
                <w:webHidden/>
                <w:szCs w:val="28"/>
              </w:rPr>
              <w:tab/>
            </w:r>
            <w:r>
              <w:rPr>
                <w:rStyle w:val="af1"/>
                <w:noProof/>
                <w:webHidden/>
                <w:szCs w:val="28"/>
              </w:rPr>
              <w:fldChar w:fldCharType="begin"/>
            </w:r>
            <w:r>
              <w:rPr>
                <w:rStyle w:val="af1"/>
                <w:noProof/>
                <w:webHidden/>
                <w:szCs w:val="28"/>
              </w:rPr>
              <w:instrText xml:space="preserve"> PAGEREF _Toc91166852 \h </w:instrText>
            </w:r>
            <w:r>
              <w:rPr>
                <w:rStyle w:val="af1"/>
                <w:noProof/>
                <w:webHidden/>
                <w:szCs w:val="28"/>
              </w:rPr>
            </w:r>
            <w:r>
              <w:rPr>
                <w:rStyle w:val="af1"/>
                <w:noProof/>
                <w:webHidden/>
                <w:szCs w:val="28"/>
              </w:rPr>
              <w:fldChar w:fldCharType="separate"/>
            </w:r>
            <w:r>
              <w:rPr>
                <w:rStyle w:val="af1"/>
                <w:noProof/>
                <w:webHidden/>
                <w:szCs w:val="28"/>
              </w:rPr>
              <w:t>3</w:t>
            </w:r>
            <w:r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5AEE4636" w14:textId="77777777" w:rsidR="004B57B3" w:rsidRDefault="00F56F2E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0" w:anchor="_Toc91166853" w:history="1">
            <w:r w:rsidR="004B57B3">
              <w:rPr>
                <w:rStyle w:val="af1"/>
                <w:noProof/>
                <w:szCs w:val="28"/>
              </w:rPr>
              <w:t>1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Термодинамический расче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3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5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02086980" w14:textId="77777777" w:rsidR="004B57B3" w:rsidRDefault="00F56F2E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1" w:anchor="_Toc91166854" w:history="1">
            <w:r w:rsidR="004B57B3">
              <w:rPr>
                <w:rStyle w:val="af1"/>
                <w:noProof/>
                <w:szCs w:val="28"/>
              </w:rPr>
              <w:t>2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Определение диапазонов варьирования входных проектных параметров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4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6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17C40BD9" w14:textId="77777777" w:rsidR="004B57B3" w:rsidRDefault="00F56F2E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2" w:anchor="_Toc91166855" w:history="1">
            <w:r w:rsidR="004B57B3">
              <w:rPr>
                <w:rStyle w:val="af1"/>
                <w:noProof/>
                <w:szCs w:val="28"/>
              </w:rPr>
              <w:t>3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Обоснование проектных параметров РДТ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5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11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57074E16" w14:textId="77777777" w:rsidR="004B57B3" w:rsidRDefault="00F56F2E" w:rsidP="004B57B3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3" w:anchor="_Toc91166856" w:history="1">
            <w:r w:rsidR="004B57B3">
              <w:rPr>
                <w:rStyle w:val="af1"/>
                <w:noProof/>
                <w:szCs w:val="28"/>
                <w:lang w:eastAsia="ru-RU"/>
              </w:rPr>
              <w:t>3.1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Определение номинального давления в камере сгорания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6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11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4E4B930F" w14:textId="77777777" w:rsidR="004B57B3" w:rsidRDefault="00F56F2E" w:rsidP="004B57B3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4" w:anchor="_Toc91166857" w:history="1">
            <w:r w:rsidR="004B57B3">
              <w:rPr>
                <w:rStyle w:val="af1"/>
                <w:noProof/>
                <w:szCs w:val="28"/>
              </w:rPr>
              <w:t>3.2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Выбор формы топливного заряда и определение его геометрических характеристик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7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12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445583F6" w14:textId="77777777" w:rsidR="004B57B3" w:rsidRDefault="00F56F2E" w:rsidP="004B57B3">
          <w:pPr>
            <w:pStyle w:val="22"/>
            <w:tabs>
              <w:tab w:val="left" w:pos="110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5" w:anchor="_Toc91166858" w:history="1">
            <w:r w:rsidR="004B57B3">
              <w:rPr>
                <w:rStyle w:val="af1"/>
                <w:noProof/>
                <w:szCs w:val="28"/>
              </w:rPr>
              <w:t>3.3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Определение массовых и габаритных характеристик РДТ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8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15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1FB44238" w14:textId="77777777" w:rsidR="004B57B3" w:rsidRDefault="00F56F2E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6" w:anchor="_Toc91166859" w:history="1">
            <w:r w:rsidR="004B57B3">
              <w:rPr>
                <w:rStyle w:val="af1"/>
                <w:noProof/>
                <w:szCs w:val="28"/>
              </w:rPr>
              <w:t>4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Геометрические параметры ТР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59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21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615D2D9E" w14:textId="77777777" w:rsidR="004B57B3" w:rsidRDefault="00F56F2E" w:rsidP="004B57B3">
          <w:pPr>
            <w:pStyle w:val="11"/>
            <w:tabs>
              <w:tab w:val="left" w:pos="440"/>
              <w:tab w:val="right" w:leader="dot" w:pos="9345"/>
            </w:tabs>
            <w:spacing w:line="360" w:lineRule="auto"/>
            <w:rPr>
              <w:rFonts w:eastAsiaTheme="minorEastAsia"/>
              <w:noProof/>
              <w:szCs w:val="28"/>
              <w:lang w:eastAsia="ru-RU"/>
            </w:rPr>
          </w:pPr>
          <w:hyperlink r:id="rId17" w:anchor="_Toc91166860" w:history="1">
            <w:r w:rsidR="004B57B3">
              <w:rPr>
                <w:rStyle w:val="af1"/>
                <w:noProof/>
                <w:szCs w:val="28"/>
              </w:rPr>
              <w:t>5.</w:t>
            </w:r>
            <w:r w:rsidR="004B57B3">
              <w:rPr>
                <w:rStyle w:val="af1"/>
                <w:rFonts w:eastAsiaTheme="minorEastAsia"/>
                <w:noProof/>
                <w:szCs w:val="28"/>
                <w:lang w:eastAsia="ru-RU"/>
              </w:rPr>
              <w:tab/>
            </w:r>
            <w:r w:rsidR="004B57B3">
              <w:rPr>
                <w:rStyle w:val="af1"/>
                <w:noProof/>
                <w:szCs w:val="28"/>
              </w:rPr>
              <w:t>Решение ПЗВБ РДТТ</w:t>
            </w:r>
            <w:r w:rsidR="004B57B3">
              <w:rPr>
                <w:rStyle w:val="af1"/>
                <w:noProof/>
                <w:webHidden/>
                <w:szCs w:val="28"/>
              </w:rPr>
              <w:tab/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begin"/>
            </w:r>
            <w:r w:rsidR="004B57B3">
              <w:rPr>
                <w:rStyle w:val="af1"/>
                <w:noProof/>
                <w:webHidden/>
                <w:szCs w:val="28"/>
              </w:rPr>
              <w:instrText xml:space="preserve"> PAGEREF _Toc91166860 \h </w:instrText>
            </w:r>
            <w:r w:rsidR="004B57B3">
              <w:rPr>
                <w:rStyle w:val="af1"/>
                <w:noProof/>
                <w:webHidden/>
                <w:szCs w:val="28"/>
              </w:rPr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separate"/>
            </w:r>
            <w:r w:rsidR="004B57B3">
              <w:rPr>
                <w:rStyle w:val="af1"/>
                <w:noProof/>
                <w:webHidden/>
                <w:szCs w:val="28"/>
              </w:rPr>
              <w:t>23</w:t>
            </w:r>
            <w:r w:rsidR="004B57B3">
              <w:rPr>
                <w:rStyle w:val="af1"/>
                <w:noProof/>
                <w:webHidden/>
                <w:szCs w:val="28"/>
              </w:rPr>
              <w:fldChar w:fldCharType="end"/>
            </w:r>
          </w:hyperlink>
        </w:p>
        <w:p w14:paraId="4EABE6FB" w14:textId="77777777" w:rsidR="004B57B3" w:rsidRDefault="004B57B3" w:rsidP="004B57B3">
          <w:pPr>
            <w:spacing w:line="360" w:lineRule="auto"/>
            <w:rPr>
              <w:b/>
              <w:bCs/>
              <w:szCs w:val="28"/>
            </w:rPr>
          </w:pPr>
          <w:r>
            <w:rPr>
              <w:b/>
              <w:bCs/>
              <w:szCs w:val="28"/>
            </w:rPr>
            <w:fldChar w:fldCharType="end"/>
          </w:r>
        </w:p>
      </w:sdtContent>
    </w:sdt>
    <w:p w14:paraId="1B1030FE" w14:textId="33C90A32" w:rsidR="004B57B3" w:rsidRDefault="004B57B3" w:rsidP="00CD2695">
      <w:pPr>
        <w:pStyle w:val="1"/>
      </w:pPr>
    </w:p>
    <w:p w14:paraId="4298DFEE" w14:textId="7DD37709" w:rsidR="004B57B3" w:rsidRDefault="004B57B3" w:rsidP="004B57B3"/>
    <w:p w14:paraId="348AA2B6" w14:textId="4590DF22" w:rsidR="004B57B3" w:rsidRDefault="004B57B3" w:rsidP="004B57B3"/>
    <w:p w14:paraId="61CCEBF9" w14:textId="0D859A62" w:rsidR="004B57B3" w:rsidRDefault="004B57B3" w:rsidP="004B57B3"/>
    <w:p w14:paraId="59805CCB" w14:textId="2C74C49E" w:rsidR="004B57B3" w:rsidRDefault="004B57B3" w:rsidP="004B57B3"/>
    <w:p w14:paraId="16A7B851" w14:textId="3B56C9E0" w:rsidR="004B57B3" w:rsidRDefault="004B57B3" w:rsidP="004B57B3"/>
    <w:p w14:paraId="0B8B7709" w14:textId="006253E3" w:rsidR="004B57B3" w:rsidRDefault="004B57B3" w:rsidP="004B57B3"/>
    <w:p w14:paraId="5738E71B" w14:textId="3D06E721" w:rsidR="004B57B3" w:rsidRDefault="004B57B3" w:rsidP="004B57B3"/>
    <w:p w14:paraId="4CDDA991" w14:textId="6EBEEB93" w:rsidR="004B57B3" w:rsidRDefault="004B57B3" w:rsidP="004B57B3"/>
    <w:p w14:paraId="2D6066AE" w14:textId="664FF9D9" w:rsidR="004B57B3" w:rsidRDefault="004B57B3" w:rsidP="004B57B3"/>
    <w:p w14:paraId="2530F577" w14:textId="6245A4D4" w:rsidR="004B57B3" w:rsidRDefault="004B57B3" w:rsidP="004B57B3"/>
    <w:p w14:paraId="24D1479D" w14:textId="0BB50969" w:rsidR="004B57B3" w:rsidRDefault="004B57B3" w:rsidP="004B57B3"/>
    <w:p w14:paraId="3B36BD8A" w14:textId="3E121A0B" w:rsidR="004B57B3" w:rsidRDefault="004B57B3" w:rsidP="004B57B3"/>
    <w:p w14:paraId="577DF9B4" w14:textId="77777777" w:rsidR="004B57B3" w:rsidRPr="004B57B3" w:rsidRDefault="004B57B3" w:rsidP="004B57B3"/>
    <w:p w14:paraId="16075AB7" w14:textId="28533475" w:rsidR="00FE1227" w:rsidRPr="00FE1227" w:rsidRDefault="00FE1227" w:rsidP="00CD2695">
      <w:pPr>
        <w:pStyle w:val="1"/>
      </w:pPr>
      <w:r w:rsidRPr="00FE1227">
        <w:lastRenderedPageBreak/>
        <w:t>Исходные данные</w:t>
      </w:r>
    </w:p>
    <w:p w14:paraId="332FD986" w14:textId="77777777" w:rsidR="00FE1227" w:rsidRPr="00FE1227" w:rsidRDefault="00FE1227" w:rsidP="00FE1227">
      <w:pPr>
        <w:jc w:val="right"/>
      </w:pPr>
      <w:r w:rsidRPr="00FE1227">
        <w:t xml:space="preserve">Таблица 1. Исходные данные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727"/>
        <w:gridCol w:w="1776"/>
        <w:gridCol w:w="1741"/>
        <w:gridCol w:w="903"/>
        <w:gridCol w:w="1381"/>
        <w:gridCol w:w="825"/>
        <w:gridCol w:w="1397"/>
      </w:tblGrid>
      <w:tr w:rsidR="00A25A3A" w:rsidRPr="00FE1227" w14:paraId="1886E020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7A0F7" w14:textId="74E470E0" w:rsidR="00A25A3A" w:rsidRDefault="00A25A3A" w:rsidP="00EF7E0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сновные исходные данные</w:t>
            </w:r>
          </w:p>
        </w:tc>
      </w:tr>
      <w:tr w:rsidR="00E645F8" w:rsidRPr="00FE1227" w14:paraId="58AFA65F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E61DE" w14:textId="5230751B" w:rsidR="00E645F8" w:rsidRPr="00FE1227" w:rsidRDefault="00E645F8" w:rsidP="00DC6251">
            <w:r w:rsidRPr="00FE1227">
              <w:t xml:space="preserve">Наружный диаметр </w:t>
            </w:r>
            <w:r w:rsidR="00CC6E60">
              <w:t>РДТТ</w:t>
            </w:r>
            <w:r w:rsidRPr="00FE1227">
              <w:t xml:space="preserve"> </w:t>
            </w:r>
            <w:r w:rsidRPr="00FE1227">
              <w:rPr>
                <w:i/>
              </w:rPr>
              <w:t>D</w:t>
            </w:r>
            <w:r w:rsidRPr="00FE1227">
              <w:rPr>
                <w:vertAlign w:val="subscript"/>
              </w:rPr>
              <w:t>н</w:t>
            </w:r>
            <w:r w:rsidRPr="00FE1227">
              <w:t>, мм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42FC" w14:textId="1F28D4C6" w:rsidR="00E645F8" w:rsidRPr="00FE1227" w:rsidRDefault="00665204" w:rsidP="00E645F8">
            <w:pPr>
              <w:jc w:val="center"/>
            </w:pPr>
            <w:r>
              <w:t>275</w:t>
            </w:r>
          </w:p>
        </w:tc>
      </w:tr>
      <w:tr w:rsidR="00E645F8" w:rsidRPr="00FE1227" w14:paraId="2C5E9AFB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E68D8" w14:textId="552284BD" w:rsidR="00E645F8" w:rsidRPr="00FE1227" w:rsidRDefault="00E645F8" w:rsidP="00DC6251">
            <w:r w:rsidRPr="00FE1227">
              <w:t>Полный импульс тяги</w:t>
            </w:r>
            <w:r w:rsidR="00CC6E60">
              <w:t xml:space="preserve"> РДТТ</w:t>
            </w:r>
            <w:r w:rsidRPr="00FE1227">
              <w:t xml:space="preserve"> </w:t>
            </w:r>
            <w:r w:rsidRPr="00FE1227">
              <w:rPr>
                <w:i/>
              </w:rPr>
              <w:t>I</w:t>
            </w:r>
            <w:r w:rsidR="00F62632" w:rsidRPr="009318F1">
              <w:rPr>
                <w:i/>
                <w:iCs/>
                <w:vertAlign w:val="subscript"/>
                <w:lang w:val="en-US"/>
              </w:rPr>
              <w:t>P</w:t>
            </w:r>
            <w:r w:rsidRPr="00FE1227">
              <w:t>, кН·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1A9C" w14:textId="03F48FEF" w:rsidR="00E645F8" w:rsidRPr="00FE1227" w:rsidRDefault="00E645F8" w:rsidP="00E645F8">
            <w:pPr>
              <w:jc w:val="center"/>
            </w:pPr>
            <w:r w:rsidRPr="00FE1227">
              <w:t>225</w:t>
            </w:r>
          </w:p>
        </w:tc>
      </w:tr>
      <w:tr w:rsidR="00E645F8" w:rsidRPr="00FE1227" w14:paraId="7B04A2B5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D86" w14:textId="2519D569" w:rsidR="00E645F8" w:rsidRPr="00FE1227" w:rsidRDefault="00E645F8" w:rsidP="00DC6251">
            <w:r>
              <w:t>Продолжительность работы РДТТ в номинальном режиме</w:t>
            </w:r>
            <w:r w:rsidRPr="00FE1227">
              <w:t xml:space="preserve"> </w:t>
            </w:r>
            <w:r w:rsidRPr="00FE1227">
              <w:rPr>
                <w:i/>
              </w:rPr>
              <w:t>t</w:t>
            </w:r>
            <w:r>
              <w:rPr>
                <w:iCs/>
                <w:vertAlign w:val="subscript"/>
              </w:rPr>
              <w:t>ном</w:t>
            </w:r>
            <w:r w:rsidRPr="00FE1227">
              <w:t>, с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6EC51" w14:textId="6306B3B7" w:rsidR="00E645F8" w:rsidRPr="00FE1227" w:rsidRDefault="00B311DD" w:rsidP="00E645F8">
            <w:pPr>
              <w:jc w:val="center"/>
            </w:pPr>
            <w:r>
              <w:t>9</w:t>
            </w:r>
          </w:p>
        </w:tc>
      </w:tr>
      <w:tr w:rsidR="00A25A3A" w:rsidRPr="00FE1227" w14:paraId="68C6B962" w14:textId="77777777" w:rsidTr="00C71767">
        <w:trPr>
          <w:trHeight w:val="607"/>
        </w:trPr>
        <w:tc>
          <w:tcPr>
            <w:tcW w:w="835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9220" w14:textId="31B9DA2A" w:rsidR="00A25A3A" w:rsidRDefault="00A25A3A" w:rsidP="00DC6251">
            <w:r>
              <w:t>Примечание (образец / комплекс)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AFC4" w14:textId="3478ACE7" w:rsidR="00A25A3A" w:rsidRPr="00A25A3A" w:rsidRDefault="00B311DD" w:rsidP="00E645F8">
            <w:pPr>
              <w:jc w:val="center"/>
            </w:pPr>
            <w:r>
              <w:t>ППР Х</w:t>
            </w:r>
            <w:r>
              <w:noBreakHyphen/>
              <w:t>25</w:t>
            </w:r>
          </w:p>
        </w:tc>
      </w:tr>
      <w:tr w:rsidR="0071326E" w:rsidRPr="00FE1227" w14:paraId="361688FF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FFC16" w14:textId="31F72958" w:rsidR="0071326E" w:rsidRPr="0071326E" w:rsidRDefault="0071326E" w:rsidP="00E645F8">
            <w:pPr>
              <w:jc w:val="center"/>
              <w:rPr>
                <w:b/>
                <w:bCs/>
              </w:rPr>
            </w:pPr>
            <w:r w:rsidRPr="0071326E">
              <w:rPr>
                <w:b/>
                <w:bCs/>
              </w:rPr>
              <w:t>Характеристики ТРТ</w:t>
            </w:r>
          </w:p>
        </w:tc>
      </w:tr>
      <w:tr w:rsidR="009F193D" w:rsidRPr="00FE1227" w14:paraId="49BD67A5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F22" w14:textId="696AD279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Краткое обозначение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2611C" w14:textId="5CD4A465" w:rsidR="0071326E" w:rsidRPr="0071326E" w:rsidRDefault="0071326E" w:rsidP="00CC48D9">
            <w:pPr>
              <w:jc w:val="center"/>
              <w:rPr>
                <w:bCs/>
              </w:rPr>
            </w:pPr>
            <w:r w:rsidRPr="0071326E">
              <w:rPr>
                <w:bCs/>
              </w:rPr>
              <w:t>Содержание</w:t>
            </w:r>
            <w:r>
              <w:rPr>
                <w:bCs/>
              </w:rPr>
              <w:t>, %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44D21" w14:textId="4F7467FA" w:rsidR="0071326E" w:rsidRPr="00FE1227" w:rsidRDefault="0071326E" w:rsidP="00CC48D9">
            <w:pPr>
              <w:jc w:val="center"/>
              <w:rPr>
                <w:b/>
              </w:rPr>
            </w:pPr>
            <w:r>
              <w:rPr>
                <w:color w:val="000000"/>
                <w:sz w:val="27"/>
                <w:szCs w:val="27"/>
              </w:rPr>
              <w:t>Условная химическая формула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0BF4" w14:textId="2C658770" w:rsidR="0071326E" w:rsidRDefault="00D81188" w:rsidP="00CC48D9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70BC3B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24pt" o:ole="">
                  <v:imagedata r:id="rId18" o:title=""/>
                </v:shape>
                <o:OLEObject Type="Embed" ProgID="Equation.DSMT4" ShapeID="_x0000_i1025" DrawAspect="Content" ObjectID="_1702142508" r:id="rId19"/>
              </w:object>
            </w:r>
            <w:r w:rsidR="0071326E" w:rsidRPr="000459C0">
              <w:rPr>
                <w:bCs/>
              </w:rPr>
              <w:t>,</w:t>
            </w:r>
            <w:r w:rsidR="0071326E">
              <w:rPr>
                <w:bCs/>
                <w:lang w:val="en-US"/>
              </w:rPr>
              <w:t xml:space="preserve"> </w:t>
            </w:r>
          </w:p>
          <w:p w14:paraId="6ECFE2A5" w14:textId="42AA119A" w:rsidR="0071326E" w:rsidRPr="00FE1227" w:rsidRDefault="0071326E" w:rsidP="00CC48D9">
            <w:pPr>
              <w:jc w:val="center"/>
              <w:rPr>
                <w:b/>
              </w:rPr>
            </w:pP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0BA2" w14:textId="77777777" w:rsid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>ρ,</w:t>
            </w:r>
          </w:p>
          <w:p w14:paraId="3C2099EA" w14:textId="4C215FDA" w:rsidR="0071326E" w:rsidRPr="0071326E" w:rsidRDefault="0071326E" w:rsidP="0071326E">
            <w:pPr>
              <w:jc w:val="center"/>
              <w:rPr>
                <w:rFonts w:eastAsia="TimesNewRomanPSMT"/>
                <w:szCs w:val="28"/>
              </w:rPr>
            </w:pPr>
            <w:r w:rsidRPr="00814F1C">
              <w:rPr>
                <w:rFonts w:eastAsia="TimesNewRomanPSMT"/>
                <w:szCs w:val="28"/>
              </w:rPr>
              <w:t xml:space="preserve"> кг/м</w:t>
            </w:r>
            <w:r w:rsidRPr="00814F1C">
              <w:rPr>
                <w:rFonts w:eastAsia="TimesNewRomanPSMT"/>
                <w:szCs w:val="28"/>
                <w:vertAlign w:val="superscript"/>
                <w:lang w:val="en-US"/>
              </w:rPr>
              <w:t>3</w:t>
            </w:r>
          </w:p>
        </w:tc>
      </w:tr>
      <w:tr w:rsidR="0071326E" w:rsidRPr="00FE1227" w14:paraId="7175B318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1BF29" w14:textId="777145E2" w:rsidR="0071326E" w:rsidRPr="00FE1227" w:rsidRDefault="0071326E" w:rsidP="00CC48D9">
            <w:pPr>
              <w:ind w:left="2124" w:hanging="2124"/>
              <w:jc w:val="center"/>
            </w:pPr>
            <w:r w:rsidRPr="00FE1227">
              <w:t>ПБ</w:t>
            </w:r>
            <w:r>
              <w:t>К</w:t>
            </w:r>
            <w:r w:rsidRPr="00FE1227">
              <w:t>Г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0BF6" w14:textId="73F262EE" w:rsidR="0071326E" w:rsidRPr="00FE1227" w:rsidRDefault="0071326E" w:rsidP="00CC48D9">
            <w:pPr>
              <w:jc w:val="center"/>
            </w:pPr>
            <w:r w:rsidRPr="00FE1227">
              <w:t>1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A652" w14:textId="5E7524E2" w:rsidR="0071326E" w:rsidRPr="009F193D" w:rsidRDefault="009F193D" w:rsidP="00CC48D9">
            <w:pPr>
              <w:jc w:val="center"/>
            </w:pPr>
            <w:r w:rsidRPr="009F193D">
              <w:rPr>
                <w:rFonts w:eastAsia="TimesNewRomanPSMT"/>
                <w:szCs w:val="28"/>
              </w:rPr>
              <w:t>C</w:t>
            </w:r>
            <w:r w:rsidRPr="009F193D">
              <w:rPr>
                <w:rFonts w:eastAsia="TimesNewRomanPSMT"/>
                <w:szCs w:val="28"/>
                <w:vertAlign w:val="subscript"/>
              </w:rPr>
              <w:t>7.075</w:t>
            </w:r>
            <w:r w:rsidRPr="009F193D">
              <w:rPr>
                <w:rFonts w:eastAsia="TimesNewRomanPSMT"/>
                <w:szCs w:val="28"/>
              </w:rPr>
              <w:t>H</w:t>
            </w:r>
            <w:r w:rsidRPr="009F193D">
              <w:rPr>
                <w:rFonts w:eastAsia="TimesNewRomanPSMT"/>
                <w:szCs w:val="28"/>
                <w:vertAlign w:val="subscript"/>
              </w:rPr>
              <w:t>10.65</w:t>
            </w:r>
            <w:r w:rsidRPr="009F193D">
              <w:rPr>
                <w:rFonts w:eastAsia="TimesNewRomanPSMT"/>
                <w:szCs w:val="28"/>
              </w:rPr>
              <w:t>O</w:t>
            </w:r>
            <w:r w:rsidRPr="009F193D">
              <w:rPr>
                <w:rFonts w:eastAsia="TimesNewRomanPSMT"/>
                <w:szCs w:val="28"/>
                <w:vertAlign w:val="subscript"/>
              </w:rPr>
              <w:t>0.223</w:t>
            </w:r>
            <w:r w:rsidRPr="009F193D">
              <w:rPr>
                <w:rFonts w:eastAsia="TimesNewRomanPSMT"/>
                <w:szCs w:val="28"/>
              </w:rPr>
              <w:t>N</w:t>
            </w:r>
            <w:r w:rsidRPr="009F193D">
              <w:rPr>
                <w:rFonts w:eastAsia="TimesNewRomanPSMT"/>
                <w:szCs w:val="28"/>
                <w:vertAlign w:val="subscript"/>
              </w:rPr>
              <w:t>0.06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7C58" w14:textId="2037246F" w:rsidR="0071326E" w:rsidRPr="00FE1227" w:rsidRDefault="009507D6" w:rsidP="00CC48D9">
            <w:pPr>
              <w:jc w:val="center"/>
            </w:pPr>
            <w:r>
              <w:rPr>
                <w:bCs/>
                <w:lang w:val="en-US"/>
              </w:rPr>
              <w:t>-89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F4138" w14:textId="76CBDD15" w:rsidR="0071326E" w:rsidRPr="00FE1227" w:rsidRDefault="009507D6" w:rsidP="00CC48D9">
            <w:pPr>
              <w:jc w:val="center"/>
            </w:pPr>
            <w:r>
              <w:t>920</w:t>
            </w:r>
          </w:p>
        </w:tc>
      </w:tr>
      <w:tr w:rsidR="0071326E" w:rsidRPr="00FE1227" w14:paraId="17FB7EE9" w14:textId="77777777" w:rsidTr="00C71767">
        <w:trPr>
          <w:trHeight w:val="607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490EF" w14:textId="52E215DC" w:rsidR="0071326E" w:rsidRPr="00FE1227" w:rsidRDefault="0071326E" w:rsidP="00CC48D9">
            <w:pPr>
              <w:jc w:val="center"/>
            </w:pPr>
            <w:r w:rsidRPr="00FE1227">
              <w:t>ПХА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470F" w14:textId="4CD6153B" w:rsidR="0071326E" w:rsidRPr="00FE1227" w:rsidRDefault="0071326E" w:rsidP="00CC48D9">
            <w:pPr>
              <w:jc w:val="center"/>
            </w:pPr>
            <w:r w:rsidRPr="00FE1227">
              <w:t>6</w:t>
            </w:r>
            <w:r w:rsidR="002C66E7">
              <w:t>7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1C69E" w14:textId="7D747D8D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NH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  <w:r w:rsidRPr="0071326E">
              <w:rPr>
                <w:rFonts w:eastAsia="TimesNewRomanPSMT"/>
                <w:szCs w:val="28"/>
              </w:rPr>
              <w:t>ClO</w:t>
            </w:r>
            <w:r w:rsidRPr="002A47F1">
              <w:rPr>
                <w:rFonts w:eastAsia="TimesNewRomanPSMT"/>
                <w:szCs w:val="28"/>
                <w:vertAlign w:val="subscript"/>
              </w:rPr>
              <w:t>4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FC5" w14:textId="2BF6DFC6" w:rsidR="0071326E" w:rsidRPr="00FE1227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251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0C58" w14:textId="0FEC759F" w:rsidR="0071326E" w:rsidRPr="00FE1227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950</w:t>
            </w:r>
          </w:p>
        </w:tc>
      </w:tr>
      <w:tr w:rsidR="0071326E" w:rsidRPr="00FE1227" w14:paraId="23158A61" w14:textId="77777777" w:rsidTr="00C71767">
        <w:trPr>
          <w:trHeight w:val="608"/>
        </w:trPr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1E270" w14:textId="63C55CB9" w:rsidR="0071326E" w:rsidRPr="00FE1227" w:rsidRDefault="0071326E" w:rsidP="00CC48D9">
            <w:pPr>
              <w:jc w:val="center"/>
            </w:pPr>
            <w:r>
              <w:t xml:space="preserve">Гидрид алюминия </w:t>
            </w:r>
          </w:p>
        </w:tc>
        <w:tc>
          <w:tcPr>
            <w:tcW w:w="1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5E7A5" w14:textId="201B4D7A" w:rsidR="0071326E" w:rsidRDefault="002C66E7" w:rsidP="00CC48D9">
            <w:pPr>
              <w:jc w:val="center"/>
            </w:pPr>
            <w:r>
              <w:t>16</w:t>
            </w:r>
          </w:p>
        </w:tc>
        <w:tc>
          <w:tcPr>
            <w:tcW w:w="264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46EAC" w14:textId="6A3E741F" w:rsidR="0071326E" w:rsidRPr="0071326E" w:rsidRDefault="0071326E" w:rsidP="00CC48D9">
            <w:pPr>
              <w:jc w:val="center"/>
            </w:pPr>
            <w:r w:rsidRPr="0071326E">
              <w:rPr>
                <w:rFonts w:eastAsia="TimesNewRomanPSMT"/>
                <w:szCs w:val="28"/>
              </w:rPr>
              <w:t>AlH</w:t>
            </w:r>
            <w:r w:rsidRPr="002A47F1">
              <w:rPr>
                <w:rFonts w:eastAsia="TimesNewRomanPSMT"/>
                <w:szCs w:val="28"/>
                <w:vertAlign w:val="subscript"/>
              </w:rPr>
              <w:t>3</w:t>
            </w:r>
          </w:p>
        </w:tc>
        <w:tc>
          <w:tcPr>
            <w:tcW w:w="13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68C23" w14:textId="49357303" w:rsidR="0071326E" w:rsidRDefault="0071326E" w:rsidP="00CC48D9">
            <w:pPr>
              <w:jc w:val="center"/>
            </w:pPr>
            <w:r w:rsidRPr="000459C0">
              <w:rPr>
                <w:bCs/>
                <w:lang w:val="en-US"/>
              </w:rPr>
              <w:t>-420</w:t>
            </w:r>
          </w:p>
        </w:tc>
        <w:tc>
          <w:tcPr>
            <w:tcW w:w="2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9FC0" w14:textId="4D50095F" w:rsidR="0071326E" w:rsidRDefault="0071326E" w:rsidP="00CC48D9">
            <w:pPr>
              <w:jc w:val="center"/>
            </w:pPr>
            <w:r w:rsidRPr="009A5033">
              <w:rPr>
                <w:bCs/>
                <w:lang w:val="en-US"/>
              </w:rPr>
              <w:t>1500</w:t>
            </w:r>
          </w:p>
        </w:tc>
      </w:tr>
      <w:tr w:rsidR="00C663C8" w:rsidRPr="00FE1227" w14:paraId="55624BAC" w14:textId="77777777" w:rsidTr="00C71767">
        <w:trPr>
          <w:trHeight w:val="607"/>
        </w:trPr>
        <w:tc>
          <w:tcPr>
            <w:tcW w:w="9750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F399F" w14:textId="0F515584" w:rsidR="00C663C8" w:rsidRDefault="00C663C8" w:rsidP="00CC48D9">
            <w:pPr>
              <w:jc w:val="center"/>
              <w:rPr>
                <w:b/>
              </w:rPr>
            </w:pPr>
            <w:r>
              <w:rPr>
                <w:b/>
              </w:rPr>
              <w:t>Параметры закона горения</w:t>
            </w:r>
            <w:r w:rsidRPr="00FE1227">
              <w:rPr>
                <w:b/>
              </w:rPr>
              <w:t xml:space="preserve"> </w:t>
            </w:r>
            <w:r>
              <w:rPr>
                <w:b/>
              </w:rPr>
              <w:t>ТРТ</w:t>
            </w:r>
          </w:p>
        </w:tc>
      </w:tr>
      <w:tr w:rsidR="00FE1227" w:rsidRPr="00FE1227" w14:paraId="67488505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33CA" w14:textId="3240B27A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rPr>
                <w:vertAlign w:val="subscript"/>
              </w:rPr>
              <w:t>1</w:t>
            </w:r>
            <w:r w:rsidRPr="00FE1227">
              <w:t>, мм/с∙МПа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96CA" w14:textId="6A93819C" w:rsidR="00FE1227" w:rsidRPr="00FE1227" w:rsidRDefault="00E13CFE" w:rsidP="00CC48D9">
            <w:pPr>
              <w:jc w:val="center"/>
            </w:pPr>
            <w:r>
              <w:t>4,</w:t>
            </w:r>
            <w:r w:rsidR="002C66E7">
              <w:t>26</w:t>
            </w:r>
          </w:p>
        </w:tc>
      </w:tr>
      <w:tr w:rsidR="00FE1227" w:rsidRPr="00FE1227" w14:paraId="2E1EA439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EF26" w14:textId="770BBBAC" w:rsidR="00FE1227" w:rsidRPr="00C663C8" w:rsidRDefault="00FE1227" w:rsidP="00CC48D9">
            <w:pPr>
              <w:jc w:val="center"/>
              <w:rPr>
                <w:iCs/>
                <w:vertAlign w:val="subscript"/>
              </w:rPr>
            </w:pPr>
            <w:r w:rsidRPr="00FE1227">
              <w:rPr>
                <w:i/>
              </w:rPr>
              <w:t>v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A78F1" w14:textId="453C68E9" w:rsidR="00FE1227" w:rsidRPr="00FE1227" w:rsidRDefault="00FE1227" w:rsidP="00CC48D9">
            <w:pPr>
              <w:jc w:val="center"/>
            </w:pPr>
            <w:r w:rsidRPr="00FE1227">
              <w:t>0,2</w:t>
            </w:r>
            <w:r w:rsidR="00E13CFE">
              <w:t>9</w:t>
            </w:r>
          </w:p>
        </w:tc>
      </w:tr>
      <w:tr w:rsidR="00FE1227" w:rsidRPr="00FE1227" w14:paraId="111740ED" w14:textId="77777777" w:rsidTr="00C71767">
        <w:trPr>
          <w:trHeight w:val="607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DD0C" w14:textId="399197B9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u</w:t>
            </w:r>
            <w:r w:rsidRPr="00FE1227">
              <w:t>, мм/с (</w:t>
            </w:r>
            <w:r w:rsidRPr="00FE1227">
              <w:rPr>
                <w:i/>
              </w:rPr>
              <w:t>p</w:t>
            </w:r>
            <w:r w:rsidRPr="00FE1227">
              <w:t xml:space="preserve"> = 5 МПа)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2F3FE" w14:textId="43388BAF" w:rsidR="00FE1227" w:rsidRPr="00FE1227" w:rsidRDefault="002C66E7" w:rsidP="00CC48D9">
            <w:pPr>
              <w:jc w:val="center"/>
            </w:pPr>
            <w:r>
              <w:t>6</w:t>
            </w:r>
            <w:r w:rsidR="00E13CFE">
              <w:t>,</w:t>
            </w:r>
            <w:r>
              <w:t>8</w:t>
            </w:r>
          </w:p>
        </w:tc>
      </w:tr>
      <w:tr w:rsidR="00FE1227" w:rsidRPr="00FE1227" w14:paraId="58CCF3F3" w14:textId="77777777" w:rsidTr="00C71767">
        <w:trPr>
          <w:trHeight w:val="608"/>
        </w:trPr>
        <w:tc>
          <w:tcPr>
            <w:tcW w:w="524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7BEB" w14:textId="182BAF05" w:rsidR="00FE1227" w:rsidRPr="00FE1227" w:rsidRDefault="00FE1227" w:rsidP="00CC48D9">
            <w:pPr>
              <w:jc w:val="center"/>
            </w:pPr>
            <w:r w:rsidRPr="00FE1227">
              <w:rPr>
                <w:i/>
              </w:rPr>
              <w:t>D</w:t>
            </w:r>
            <w:r w:rsidRPr="00FE1227">
              <w:rPr>
                <w:i/>
                <w:vertAlign w:val="subscript"/>
              </w:rPr>
              <w:t>t</w:t>
            </w:r>
            <w:r w:rsidRPr="00FE1227">
              <w:t>, 1/К</w:t>
            </w:r>
          </w:p>
        </w:tc>
        <w:tc>
          <w:tcPr>
            <w:tcW w:w="45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8CC92" w14:textId="579971D5" w:rsidR="00FE1227" w:rsidRPr="00FE1227" w:rsidRDefault="00FE1227" w:rsidP="00CC48D9">
            <w:pPr>
              <w:jc w:val="center"/>
            </w:pPr>
            <w:r w:rsidRPr="00FE1227">
              <w:t>0,002</w:t>
            </w:r>
          </w:p>
        </w:tc>
      </w:tr>
    </w:tbl>
    <w:p w14:paraId="2317F73A" w14:textId="4B7A0E69" w:rsidR="008E1312" w:rsidRDefault="008E1312" w:rsidP="008E1312"/>
    <w:p w14:paraId="2487A3D2" w14:textId="02A46252" w:rsidR="007F6EF3" w:rsidRDefault="007F6EF3" w:rsidP="008E1312"/>
    <w:p w14:paraId="775C8BA6" w14:textId="53923546" w:rsidR="007F6EF3" w:rsidRDefault="007F6EF3" w:rsidP="008E1312"/>
    <w:p w14:paraId="2B12A6F5" w14:textId="77777777" w:rsidR="008A3080" w:rsidRDefault="008A3080" w:rsidP="008E1312"/>
    <w:p w14:paraId="59009EBD" w14:textId="1EA107C3" w:rsidR="007F6EF3" w:rsidRDefault="007F6EF3" w:rsidP="008E1312"/>
    <w:p w14:paraId="22B38BC6" w14:textId="77777777" w:rsidR="00525D93" w:rsidRDefault="00525D93" w:rsidP="008E1312"/>
    <w:p w14:paraId="501D8EE2" w14:textId="443D1E9F" w:rsidR="007F6EF3" w:rsidRDefault="007F6EF3" w:rsidP="007F6EF3">
      <w:pPr>
        <w:jc w:val="right"/>
      </w:pPr>
      <w:r w:rsidRPr="00FE1227">
        <w:lastRenderedPageBreak/>
        <w:t xml:space="preserve">Таблица </w:t>
      </w:r>
      <w:r w:rsidR="008A3080">
        <w:t>1</w:t>
      </w:r>
      <w:r w:rsidRPr="00FE1227">
        <w:t xml:space="preserve">. </w:t>
      </w:r>
      <w:r>
        <w:t>Продолжение</w:t>
      </w:r>
      <w:r w:rsidRPr="00FE1227">
        <w:t xml:space="preserve"> </w:t>
      </w:r>
    </w:p>
    <w:tbl>
      <w:tblPr>
        <w:tblW w:w="9750" w:type="dxa"/>
        <w:tblInd w:w="146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50"/>
        <w:gridCol w:w="920"/>
        <w:gridCol w:w="1757"/>
        <w:gridCol w:w="1623"/>
      </w:tblGrid>
      <w:tr w:rsidR="008A3080" w:rsidRPr="00FE1227" w14:paraId="761660F3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9553" w14:textId="77777777" w:rsidR="008A3080" w:rsidRPr="00FE1227" w:rsidRDefault="008A3080" w:rsidP="001E3124">
            <w:pPr>
              <w:jc w:val="center"/>
            </w:pPr>
            <w:r>
              <w:rPr>
                <w:b/>
              </w:rPr>
              <w:t>Характеристики воспламенительного состава</w:t>
            </w:r>
          </w:p>
        </w:tc>
      </w:tr>
      <w:tr w:rsidR="007F6EF3" w:rsidRPr="00FE1227" w14:paraId="6AAA4E44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9B756" w14:textId="77777777" w:rsidR="007F6EF3" w:rsidRPr="002A47F1" w:rsidRDefault="007F6EF3" w:rsidP="001E3124">
            <w:pPr>
              <w:jc w:val="center"/>
              <w:rPr>
                <w:b/>
              </w:rPr>
            </w:pPr>
            <w:r w:rsidRPr="002A47F1">
              <w:rPr>
                <w:b/>
              </w:rPr>
              <w:t>Соста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38AE" w14:textId="77777777" w:rsidR="007F6EF3" w:rsidRPr="009018D1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ДРП</w:t>
            </w:r>
          </w:p>
        </w:tc>
      </w:tr>
      <w:tr w:rsidR="007F6EF3" w:rsidRPr="00FE1227" w14:paraId="4D47A983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657D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</w:rPr>
              <w:t>Содержание компонентов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3DA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74% KNO3</w:t>
            </w:r>
          </w:p>
          <w:p w14:paraId="0CD445CC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3,6% C</w:t>
            </w:r>
          </w:p>
          <w:p w14:paraId="468663B3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10,4% S</w:t>
            </w:r>
          </w:p>
          <w:p w14:paraId="2CAB9389" w14:textId="77777777" w:rsidR="007F6EF3" w:rsidRPr="002A47F1" w:rsidRDefault="007F6EF3" w:rsidP="001E3124">
            <w:pPr>
              <w:jc w:val="center"/>
              <w:rPr>
                <w:bCs/>
              </w:rPr>
            </w:pPr>
            <w:r w:rsidRPr="009018D1">
              <w:rPr>
                <w:bCs/>
              </w:rPr>
              <w:t>2% H2O</w:t>
            </w:r>
          </w:p>
        </w:tc>
      </w:tr>
      <w:bookmarkStart w:id="0" w:name="MTBlankEqn"/>
      <w:tr w:rsidR="007F6EF3" w:rsidRPr="00FE1227" w14:paraId="3D2C0280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EF003" w14:textId="77777777" w:rsidR="007F6EF3" w:rsidRPr="002A47F1" w:rsidRDefault="007F6EF3" w:rsidP="001E3124">
            <w:pPr>
              <w:jc w:val="center"/>
              <w:rPr>
                <w:bCs/>
                <w:lang w:val="en-US"/>
              </w:rPr>
            </w:pPr>
            <w:r w:rsidRPr="00D81188">
              <w:rPr>
                <w:position w:val="-16"/>
              </w:rPr>
              <w:object w:dxaOrig="780" w:dyaOrig="480" w14:anchorId="6204EC0E">
                <v:shape id="_x0000_i1026" type="#_x0000_t75" style="width:39.75pt;height:24pt" o:ole="">
                  <v:imagedata r:id="rId20" o:title=""/>
                </v:shape>
                <o:OLEObject Type="Embed" ProgID="Equation.DSMT4" ShapeID="_x0000_i1026" DrawAspect="Content" ObjectID="_1702142509" r:id="rId21"/>
              </w:object>
            </w:r>
            <w:bookmarkEnd w:id="0"/>
            <w:r w:rsidRPr="000459C0">
              <w:rPr>
                <w:bCs/>
              </w:rPr>
              <w:t>,</w:t>
            </w:r>
            <w:r>
              <w:rPr>
                <w:bCs/>
                <w:lang w:val="en-US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Дж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/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0459C0">
              <w:rPr>
                <w:rFonts w:eastAsia="TimesNewRomanPSMT"/>
                <w:szCs w:val="28"/>
              </w:rPr>
              <w:t>кг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A92BB" w14:textId="77777777" w:rsidR="007F6EF3" w:rsidRPr="009018D1" w:rsidRDefault="007F6EF3" w:rsidP="001E3124">
            <w:pPr>
              <w:jc w:val="center"/>
              <w:rPr>
                <w:bCs/>
              </w:rPr>
            </w:pPr>
            <w:r w:rsidRPr="002A47F1">
              <w:rPr>
                <w:bCs/>
                <w:lang w:val="en-US"/>
              </w:rPr>
              <w:t>-3</w:t>
            </w:r>
            <w:r>
              <w:rPr>
                <w:bCs/>
              </w:rPr>
              <w:t>940</w:t>
            </w:r>
          </w:p>
        </w:tc>
      </w:tr>
      <w:tr w:rsidR="007F6EF3" w:rsidRPr="00FE1227" w14:paraId="769EC351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8B7FF" w14:textId="77777777" w:rsidR="007F6EF3" w:rsidRPr="002A47F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</w:rPr>
            </w:pPr>
            <w:r w:rsidRPr="002A47F1">
              <w:rPr>
                <w:rFonts w:eastAsia="TimesNewRomanPSMT"/>
                <w:szCs w:val="28"/>
              </w:rPr>
              <w:t>Зависимость</w:t>
            </w:r>
            <w:r w:rsidRPr="0002765F">
              <w:rPr>
                <w:rFonts w:eastAsia="TimesNewRomanPSMT"/>
                <w:szCs w:val="28"/>
              </w:rPr>
              <w:t xml:space="preserve"> </w:t>
            </w:r>
            <w:r w:rsidRPr="002A47F1">
              <w:rPr>
                <w:rFonts w:eastAsia="TimesNewRomanPSMT"/>
                <w:szCs w:val="28"/>
              </w:rPr>
              <w:t>скорости горения</w:t>
            </w:r>
          </w:p>
          <w:p w14:paraId="3867A720" w14:textId="77777777" w:rsidR="007F6EF3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</w:rPr>
            </w:pPr>
            <w:r w:rsidRPr="002A47F1">
              <w:rPr>
                <w:rFonts w:eastAsia="TimesNewRomanPSMT"/>
                <w:szCs w:val="28"/>
              </w:rPr>
              <w:t>от давления (</w:t>
            </w:r>
            <w:r w:rsidRPr="002A47F1">
              <w:rPr>
                <w:rFonts w:eastAsia="TimesNewRomanPSMT"/>
                <w:i/>
                <w:iCs/>
                <w:szCs w:val="28"/>
              </w:rPr>
              <w:t>u</w:t>
            </w:r>
            <w:r w:rsidRPr="002A47F1">
              <w:rPr>
                <w:rFonts w:eastAsia="TimesNewRomanPSMT"/>
                <w:szCs w:val="28"/>
              </w:rPr>
              <w:t xml:space="preserve"> в мм / с)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4945" w14:textId="77777777" w:rsidR="007F6EF3" w:rsidRPr="00BE7211" w:rsidRDefault="007F6EF3" w:rsidP="001E3124">
            <w:pPr>
              <w:jc w:val="center"/>
              <w:rPr>
                <w:b/>
              </w:rPr>
            </w:pPr>
            <w:r w:rsidRPr="009018D1">
              <w:rPr>
                <w:position w:val="-34"/>
              </w:rPr>
              <w:object w:dxaOrig="2620" w:dyaOrig="880" w14:anchorId="71E0BAC3">
                <v:shape id="_x0000_i1027" type="#_x0000_t75" style="width:131.25pt;height:43.5pt" o:ole="">
                  <v:imagedata r:id="rId22" o:title=""/>
                </v:shape>
                <o:OLEObject Type="Embed" ProgID="Equation.DSMT4" ShapeID="_x0000_i1027" DrawAspect="Content" ObjectID="_1702142510" r:id="rId23"/>
              </w:object>
            </w:r>
          </w:p>
        </w:tc>
      </w:tr>
      <w:tr w:rsidR="007F6EF3" w:rsidRPr="00FE1227" w14:paraId="1E87D115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7DFF4" w14:textId="77777777" w:rsidR="007F6EF3" w:rsidRPr="00BE7211" w:rsidRDefault="007F6EF3" w:rsidP="001E3124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Cs w:val="28"/>
              </w:rPr>
            </w:pPr>
            <w:r w:rsidRPr="00BE7211">
              <w:rPr>
                <w:rFonts w:eastAsia="TimesNewRomanPSMT"/>
                <w:szCs w:val="28"/>
              </w:rPr>
              <w:t>К-т температурной</w:t>
            </w:r>
            <w:r>
              <w:rPr>
                <w:rFonts w:eastAsia="TimesNewRomanPSMT"/>
                <w:szCs w:val="28"/>
              </w:rPr>
              <w:t xml:space="preserve"> ч</w:t>
            </w:r>
            <w:r w:rsidRPr="00BE7211">
              <w:rPr>
                <w:rFonts w:eastAsia="TimesNewRomanPSMT"/>
                <w:szCs w:val="28"/>
              </w:rPr>
              <w:t>увствительности скорости горения</w:t>
            </w:r>
            <w:r>
              <w:rPr>
                <w:rFonts w:eastAsia="TimesNewRomanPSMT"/>
                <w:szCs w:val="28"/>
              </w:rPr>
              <w:t xml:space="preserve"> </w:t>
            </w:r>
            <w:r w:rsidRPr="002731B2"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 w:rsidRPr="002731B2"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 w:rsidRPr="00BE7211"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77247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0,001</w:t>
            </w:r>
          </w:p>
        </w:tc>
      </w:tr>
      <w:tr w:rsidR="007F6EF3" w:rsidRPr="00FE1227" w14:paraId="3FA22D32" w14:textId="77777777" w:rsidTr="001E3124">
        <w:trPr>
          <w:trHeight w:val="605"/>
        </w:trPr>
        <w:tc>
          <w:tcPr>
            <w:tcW w:w="6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CCA73" w14:textId="77777777" w:rsidR="007F6EF3" w:rsidRPr="00BE7211" w:rsidRDefault="007F6EF3" w:rsidP="001E3124">
            <w:pPr>
              <w:jc w:val="center"/>
              <w:rPr>
                <w:b/>
                <w:vertAlign w:val="superscript"/>
              </w:rPr>
            </w:pPr>
            <w:r w:rsidRPr="00BE7211"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33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919D" w14:textId="77777777" w:rsidR="007F6EF3" w:rsidRPr="002A47F1" w:rsidRDefault="007F6EF3" w:rsidP="001E3124">
            <w:pPr>
              <w:jc w:val="center"/>
              <w:rPr>
                <w:bCs/>
              </w:rPr>
            </w:pPr>
            <w:r>
              <w:rPr>
                <w:bCs/>
              </w:rPr>
              <w:t>1750</w:t>
            </w:r>
          </w:p>
        </w:tc>
      </w:tr>
      <w:tr w:rsidR="007F6EF3" w:rsidRPr="00FE1227" w14:paraId="396B97EB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CA610" w14:textId="248E46B3" w:rsidR="007F6EF3" w:rsidRDefault="007F6EF3" w:rsidP="001E3124">
            <w:pPr>
              <w:jc w:val="center"/>
              <w:rPr>
                <w:b/>
              </w:rPr>
            </w:pPr>
            <w:r>
              <w:rPr>
                <w:b/>
              </w:rPr>
              <w:t>Характеристики материала корпуса РДТТ (</w:t>
            </w:r>
            <w:r w:rsidR="004B57B3">
              <w:rPr>
                <w:b/>
              </w:rPr>
              <w:t>СП-38Ш</w:t>
            </w:r>
            <w:r>
              <w:rPr>
                <w:b/>
              </w:rPr>
              <w:t>)</w:t>
            </w:r>
          </w:p>
        </w:tc>
      </w:tr>
      <w:tr w:rsidR="007F6EF3" w:rsidRPr="00FE1227" w14:paraId="546D63CA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DF9F" w14:textId="77777777" w:rsidR="007F6EF3" w:rsidRPr="00FE1227" w:rsidRDefault="007F6EF3" w:rsidP="001E3124">
            <w:pPr>
              <w:jc w:val="center"/>
            </w:pPr>
            <w:r>
              <w:t xml:space="preserve">Плотность </w:t>
            </w:r>
            <w:r w:rsidRPr="00FE1227">
              <w:t>ρ</w:t>
            </w:r>
            <w:r>
              <w:rPr>
                <w:vertAlign w:val="subscript"/>
              </w:rPr>
              <w:t>к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BB04" w14:textId="50A20D5E" w:rsidR="007F6EF3" w:rsidRPr="00FE1227" w:rsidRDefault="007F6EF3" w:rsidP="001E3124">
            <w:pPr>
              <w:jc w:val="center"/>
            </w:pPr>
            <w:r w:rsidRPr="00FE1227">
              <w:t>7</w:t>
            </w:r>
            <w:r w:rsidR="005662A0">
              <w:t>6</w:t>
            </w:r>
            <w:r w:rsidR="00B8279A">
              <w:t>6</w:t>
            </w:r>
            <w:r w:rsidR="005662A0">
              <w:t>0</w:t>
            </w:r>
          </w:p>
        </w:tc>
      </w:tr>
      <w:tr w:rsidR="007F6EF3" w:rsidRPr="00FE1227" w14:paraId="3AE2031F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2656" w14:textId="77777777" w:rsidR="007F6EF3" w:rsidRPr="00FE1227" w:rsidRDefault="007F6EF3" w:rsidP="001E3124">
            <w:pPr>
              <w:jc w:val="center"/>
            </w:pPr>
            <w:r>
              <w:t xml:space="preserve">Предел прочности </w:t>
            </w:r>
            <w:r w:rsidRPr="00FE1227">
              <w:t>σ</w:t>
            </w:r>
            <w:r w:rsidRPr="00FE1227">
              <w:rPr>
                <w:vertAlign w:val="subscript"/>
              </w:rPr>
              <w:t>вр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D5E93" w14:textId="11A4550A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3CF494A9" w14:textId="77777777" w:rsidTr="001E3124">
        <w:trPr>
          <w:trHeight w:val="607"/>
        </w:trPr>
        <w:tc>
          <w:tcPr>
            <w:tcW w:w="5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E8E50" w14:textId="77777777" w:rsidR="007F6EF3" w:rsidRPr="00FE1227" w:rsidRDefault="007F6EF3" w:rsidP="001E3124">
            <w:pPr>
              <w:jc w:val="center"/>
            </w:pPr>
            <w:r>
              <w:t xml:space="preserve">Условный предел текучести </w:t>
            </w:r>
            <w:r w:rsidRPr="00FE1227">
              <w:t>σ</w:t>
            </w:r>
            <w:r w:rsidRPr="00FE1227">
              <w:rPr>
                <w:vertAlign w:val="subscript"/>
              </w:rPr>
              <w:t>0.2</w:t>
            </w:r>
            <w:r w:rsidRPr="00FE1227">
              <w:t>, МПа</w:t>
            </w:r>
          </w:p>
        </w:tc>
        <w:tc>
          <w:tcPr>
            <w:tcW w:w="430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64291" w14:textId="4891F125" w:rsidR="007F6EF3" w:rsidRPr="00FE1227" w:rsidRDefault="002A7232" w:rsidP="001E3124">
            <w:pPr>
              <w:jc w:val="center"/>
            </w:pPr>
            <w:r>
              <w:t>1570</w:t>
            </w:r>
          </w:p>
        </w:tc>
      </w:tr>
      <w:tr w:rsidR="007F6EF3" w:rsidRPr="00FE1227" w14:paraId="7A19D18C" w14:textId="77777777" w:rsidTr="001E3124">
        <w:trPr>
          <w:trHeight w:val="605"/>
        </w:trPr>
        <w:tc>
          <w:tcPr>
            <w:tcW w:w="975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E506" w14:textId="77777777" w:rsidR="007F6EF3" w:rsidRPr="00FE1227" w:rsidRDefault="007F6EF3" w:rsidP="001E3124">
            <w:pPr>
              <w:jc w:val="center"/>
            </w:pPr>
            <w:r>
              <w:rPr>
                <w:b/>
              </w:rPr>
              <w:t>Характеристики материалов теплозащитных покрытий (ТЗП)</w:t>
            </w:r>
          </w:p>
        </w:tc>
      </w:tr>
      <w:tr w:rsidR="007F6EF3" w:rsidRPr="00FE1227" w14:paraId="76EC0346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8D4CE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камеры </w:t>
            </w:r>
            <w:r w:rsidRPr="00FE1227">
              <w:t>ρ</w:t>
            </w:r>
            <w:r>
              <w:rPr>
                <w:vertAlign w:val="subscript"/>
              </w:rPr>
              <w:t>п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C0DF" w14:textId="77777777" w:rsidR="007F6EF3" w:rsidRPr="00FE1227" w:rsidRDefault="007F6EF3" w:rsidP="001E3124">
            <w:pPr>
              <w:jc w:val="center"/>
            </w:pPr>
            <w:r>
              <w:t>1500</w:t>
            </w:r>
          </w:p>
        </w:tc>
      </w:tr>
      <w:tr w:rsidR="007F6EF3" w:rsidRPr="00FE1227" w14:paraId="7F01EF7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69395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ТЗП сопла </w:t>
            </w:r>
            <w:r w:rsidRPr="00FE1227">
              <w:t>ρ</w:t>
            </w:r>
            <w:r>
              <w:rPr>
                <w:vertAlign w:val="subscript"/>
              </w:rPr>
              <w:t>п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89E69" w14:textId="77777777" w:rsidR="007F6EF3" w:rsidRPr="00FE1227" w:rsidRDefault="007F6EF3" w:rsidP="001E3124">
            <w:pPr>
              <w:jc w:val="center"/>
            </w:pPr>
            <w:r w:rsidRPr="00FE1227">
              <w:t>1</w:t>
            </w:r>
            <w:r>
              <w:t>750</w:t>
            </w:r>
          </w:p>
        </w:tc>
      </w:tr>
      <w:tr w:rsidR="007F6EF3" w:rsidRPr="00FE1227" w14:paraId="38029588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B9D2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защитно-крепящего слоя (ЗКС) </w:t>
            </w:r>
            <w:r w:rsidRPr="00FE1227">
              <w:t>ρ</w:t>
            </w:r>
            <w:r>
              <w:rPr>
                <w:vertAlign w:val="subscript"/>
              </w:rPr>
              <w:t>з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15E12" w14:textId="77777777" w:rsidR="007F6EF3" w:rsidRPr="00FE1227" w:rsidRDefault="007F6EF3" w:rsidP="001E3124">
            <w:pPr>
              <w:jc w:val="center"/>
            </w:pPr>
            <w:r>
              <w:t>920</w:t>
            </w:r>
          </w:p>
        </w:tc>
      </w:tr>
      <w:tr w:rsidR="007F6EF3" w:rsidRPr="00FE1227" w14:paraId="293759BA" w14:textId="77777777" w:rsidTr="001E3124">
        <w:trPr>
          <w:trHeight w:val="607"/>
        </w:trPr>
        <w:tc>
          <w:tcPr>
            <w:tcW w:w="81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56B4" w14:textId="77777777" w:rsidR="007F6EF3" w:rsidRPr="00FE1227" w:rsidRDefault="007F6EF3" w:rsidP="001E3124">
            <w:pPr>
              <w:jc w:val="center"/>
            </w:pPr>
            <w:r>
              <w:t xml:space="preserve">Плотность материала вкладыша критического сечения </w:t>
            </w:r>
            <w:r w:rsidRPr="00FE1227">
              <w:t>ρ</w:t>
            </w:r>
            <w:r>
              <w:rPr>
                <w:vertAlign w:val="subscript"/>
              </w:rPr>
              <w:t>вкс</w:t>
            </w:r>
            <w:r w:rsidRPr="00FE1227">
              <w:t>, кг/м</w:t>
            </w:r>
            <w:r w:rsidRPr="00FE1227">
              <w:rPr>
                <w:vertAlign w:val="super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0F21" w14:textId="77777777" w:rsidR="007F6EF3" w:rsidRPr="00FE1227" w:rsidRDefault="007F6EF3" w:rsidP="001E3124">
            <w:pPr>
              <w:jc w:val="center"/>
            </w:pPr>
            <w:r>
              <w:t>2200</w:t>
            </w:r>
          </w:p>
        </w:tc>
      </w:tr>
    </w:tbl>
    <w:p w14:paraId="173832E3" w14:textId="77777777" w:rsidR="007F6EF3" w:rsidRDefault="007F6EF3" w:rsidP="008E1312"/>
    <w:p w14:paraId="6ADEAEB7" w14:textId="77777777" w:rsidR="00287C9B" w:rsidRDefault="00287C9B">
      <w:pPr>
        <w:rPr>
          <w:rFonts w:eastAsiaTheme="majorEastAsia" w:cstheme="majorBidi"/>
          <w:b/>
          <w:color w:val="000000" w:themeColor="text1"/>
          <w:szCs w:val="32"/>
        </w:rPr>
      </w:pPr>
      <w:r>
        <w:br w:type="page"/>
      </w:r>
    </w:p>
    <w:p w14:paraId="241A0F38" w14:textId="642B440E" w:rsidR="00130F8A" w:rsidRDefault="00130F8A" w:rsidP="00130F8A">
      <w:pPr>
        <w:pStyle w:val="1"/>
        <w:numPr>
          <w:ilvl w:val="0"/>
          <w:numId w:val="1"/>
        </w:numPr>
        <w:tabs>
          <w:tab w:val="clear" w:pos="720"/>
        </w:tabs>
        <w:ind w:left="0" w:firstLine="0"/>
      </w:pPr>
      <w:r>
        <w:lastRenderedPageBreak/>
        <w:t>Термодинамический расчет</w:t>
      </w:r>
    </w:p>
    <w:p w14:paraId="16C6A92B" w14:textId="6DFE79D2" w:rsidR="00130F8A" w:rsidRPr="00DC7E02" w:rsidRDefault="00130F8A" w:rsidP="00130F8A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>Для заданного состава СТРТ проводи</w:t>
      </w:r>
      <w:r w:rsidR="009E6F57">
        <w:rPr>
          <w:szCs w:val="28"/>
        </w:rPr>
        <w:t>тся</w:t>
      </w:r>
      <w:r w:rsidRPr="00DC7E02">
        <w:rPr>
          <w:szCs w:val="28"/>
        </w:rPr>
        <w:t xml:space="preserve"> расчёт в программе «</w:t>
      </w:r>
      <w:r w:rsidRPr="00DC7E02">
        <w:rPr>
          <w:i/>
          <w:szCs w:val="28"/>
          <w:lang w:val="en-US"/>
        </w:rPr>
        <w:t>Terra</w:t>
      </w:r>
      <w:r w:rsidRPr="00DC7E02">
        <w:rPr>
          <w:iCs/>
          <w:szCs w:val="28"/>
        </w:rPr>
        <w:t>»</w:t>
      </w:r>
      <w:r w:rsidRPr="00DC7E02">
        <w:rPr>
          <w:szCs w:val="28"/>
        </w:rPr>
        <w:t>. Давление в камере 4 МПа, давление атмосферное 0,1 МПа, режим адиабатического расширения, расширение «замороженное».</w:t>
      </w:r>
    </w:p>
    <w:p w14:paraId="2D09987A" w14:textId="699128B9" w:rsidR="00287C9B" w:rsidRPr="00DC7E02" w:rsidRDefault="00130F8A" w:rsidP="00BD7F7B">
      <w:pPr>
        <w:spacing w:line="360" w:lineRule="auto"/>
        <w:ind w:firstLine="709"/>
        <w:jc w:val="both"/>
        <w:rPr>
          <w:szCs w:val="28"/>
        </w:rPr>
      </w:pPr>
      <w:r w:rsidRPr="00DC7E02">
        <w:rPr>
          <w:szCs w:val="28"/>
        </w:rPr>
        <w:t xml:space="preserve">Полученные данные для трех участков ДУ приведены </w:t>
      </w:r>
      <w:r w:rsidR="00287C9B">
        <w:rPr>
          <w:szCs w:val="28"/>
        </w:rPr>
        <w:t>в табл. 2</w:t>
      </w:r>
      <w:r w:rsidRPr="00DC7E02">
        <w:rPr>
          <w:szCs w:val="28"/>
        </w:rPr>
        <w:t>.</w:t>
      </w:r>
    </w:p>
    <w:p w14:paraId="16F466FE" w14:textId="50285FA5" w:rsidR="0002765F" w:rsidRDefault="0002765F" w:rsidP="00CF6927">
      <w:pPr>
        <w:spacing w:line="360" w:lineRule="auto"/>
        <w:ind w:firstLine="709"/>
        <w:jc w:val="right"/>
        <w:rPr>
          <w:szCs w:val="28"/>
        </w:rPr>
      </w:pPr>
      <w:r>
        <w:rPr>
          <w:szCs w:val="28"/>
        </w:rPr>
        <w:t>Табл</w:t>
      </w:r>
      <w:r w:rsidR="00287C9B">
        <w:rPr>
          <w:szCs w:val="28"/>
        </w:rPr>
        <w:t>ица</w:t>
      </w:r>
      <w:r>
        <w:rPr>
          <w:szCs w:val="28"/>
        </w:rPr>
        <w:t xml:space="preserve"> </w:t>
      </w:r>
      <w:r w:rsidR="00E21957">
        <w:rPr>
          <w:szCs w:val="28"/>
          <w:lang w:val="en-US"/>
        </w:rPr>
        <w:t>2</w:t>
      </w:r>
      <w:r>
        <w:rPr>
          <w:szCs w:val="28"/>
        </w:rPr>
        <w:t>. Результат термодинамического расчё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55"/>
        <w:gridCol w:w="1439"/>
        <w:gridCol w:w="1714"/>
        <w:gridCol w:w="1408"/>
        <w:gridCol w:w="1321"/>
        <w:gridCol w:w="1808"/>
      </w:tblGrid>
      <w:tr w:rsidR="0002765F" w:rsidRPr="0002765F" w14:paraId="614C3616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32FC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термодинамического равновесия</w:t>
            </w:r>
          </w:p>
        </w:tc>
      </w:tr>
      <w:tr w:rsidR="0002765F" w:rsidRPr="0002765F" w14:paraId="4038E4D7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3D98F" w14:textId="2E408317" w:rsidR="0002765F" w:rsidRPr="00BE4515" w:rsidRDefault="0002765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BE4515" w:rsidRPr="00BE451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="00BE4515" w:rsidRPr="00BE45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="00BE4515" w:rsidRPr="00BE4515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E2E8C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C8468" w14:textId="64266D01" w:rsidR="0002765F" w:rsidRPr="00C219D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219DF" w:rsidRPr="00C219D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C219DF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219DF">
              <w:rPr>
                <w:rFonts w:ascii="Times New Roman" w:hAnsi="Times New Roman"/>
              </w:rPr>
              <w:t xml:space="preserve"> </w:t>
            </w:r>
            <w:r w:rsidR="00C219D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Дж / кг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05190" w14:textId="210359A8" w:rsidR="0002765F" w:rsidRPr="00C71767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-1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900</w:t>
            </w:r>
            <w:r w:rsidR="009000AC">
              <w:rPr>
                <w:rFonts w:ascii="Times New Roman" w:hAnsi="Times New Roman"/>
                <w:sz w:val="28"/>
                <w:szCs w:val="28"/>
              </w:rPr>
              <w:t>,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DB9B" w14:textId="5A86ED50" w:rsidR="0002765F" w:rsidRPr="00375056" w:rsidRDefault="00375056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eastAsia="en-US"/>
              </w:rPr>
              <w:t>T</w:t>
            </w:r>
            <w:r w:rsidRPr="00375056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К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67811" w14:textId="3318BAFC" w:rsidR="0002765F" w:rsidRPr="00C9220B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761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02765F" w:rsidRPr="0002765F" w14:paraId="32ADF6C1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FDC94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Теплофизические характеристики продуктов сгорания</w:t>
            </w:r>
          </w:p>
        </w:tc>
      </w:tr>
      <w:tr w:rsidR="0002765F" w:rsidRPr="0002765F" w14:paraId="57776123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00D8C" w14:textId="06339BE0" w:rsidR="00884BFF" w:rsidRDefault="0002765F" w:rsidP="00884BF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</w:pPr>
            <w:r w:rsidRPr="0002765F">
              <w:rPr>
                <w:rFonts w:ascii="Times New Roman" w:hAnsi="Times New Roman"/>
              </w:rPr>
              <w:tab/>
            </w:r>
          </w:p>
          <w:p w14:paraId="6C749FFA" w14:textId="04EF9CD9" w:rsidR="0002765F" w:rsidRPr="00884BF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A3E25" w14:textId="77A8DAEB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1946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30950" w14:textId="5AF4D6E9" w:rsidR="0002765F" w:rsidRPr="0002765F" w:rsidRDefault="0002765F" w:rsidP="0002765F">
            <w:pPr>
              <w:tabs>
                <w:tab w:val="center" w:pos="760"/>
                <w:tab w:val="right" w:pos="15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R</w:t>
            </w:r>
            <w:r w:rsid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884BF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91CA7" w14:textId="5B5B6EAC" w:rsidR="0002765F" w:rsidRPr="009000AC" w:rsidRDefault="00C71767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7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CFD4C" w14:textId="137CCC50" w:rsidR="0002765F" w:rsidRPr="00A516BF" w:rsidRDefault="00A516BF" w:rsidP="00A516B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z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5E2328" w14:textId="2D5AECC9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26627</w:t>
            </w:r>
          </w:p>
        </w:tc>
      </w:tr>
      <w:tr w:rsidR="0002765F" w:rsidRPr="0002765F" w14:paraId="4B34ECBC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90AEC" w14:textId="2B137C42" w:rsidR="0002765F" w:rsidRPr="0002765F" w:rsidRDefault="00884BFF" w:rsidP="0002765F">
            <w:pPr>
              <w:tabs>
                <w:tab w:val="center" w:pos="740"/>
                <w:tab w:val="right" w:pos="14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c</w:t>
            </w:r>
            <w:r w:rsidRPr="00884BF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p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4F35A" w14:textId="33998AF6" w:rsidR="0002765F" w:rsidRPr="009000AC" w:rsidRDefault="00352948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</w:t>
            </w:r>
            <w:r w:rsidR="00C9220B">
              <w:rPr>
                <w:rFonts w:ascii="Times New Roman" w:hAnsi="Times New Roman"/>
                <w:sz w:val="28"/>
                <w:szCs w:val="28"/>
              </w:rPr>
              <w:t>411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032AE" w14:textId="26C176A2" w:rsidR="0002765F" w:rsidRPr="0002765F" w:rsidRDefault="00884BF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884BF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λ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Дж / (кг∙К)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51939" w14:textId="1B810FEE" w:rsidR="0002765F" w:rsidRPr="00C9220B" w:rsidRDefault="00C424B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  <w:r w:rsidR="00C9220B">
              <w:rPr>
                <w:rFonts w:ascii="Times New Roman" w:hAnsi="Times New Roman"/>
                <w:sz w:val="28"/>
                <w:szCs w:val="28"/>
                <w:lang w:val="en-US"/>
              </w:rPr>
              <w:t>324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57BA4" w14:textId="33C60045" w:rsidR="0002765F" w:rsidRPr="00A516BF" w:rsidRDefault="0002765F" w:rsidP="0002765F">
            <w:pPr>
              <w:tabs>
                <w:tab w:val="center" w:pos="570"/>
                <w:tab w:val="right" w:pos="114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l-GR" w:eastAsia="en-US"/>
              </w:rPr>
              <w:t>μ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g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Па∙с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53DE8" w14:textId="7C0432EC" w:rsidR="0002765F" w:rsidRPr="00C424B9" w:rsidRDefault="0002765F" w:rsidP="0002765F">
            <w:pPr>
              <w:tabs>
                <w:tab w:val="center" w:pos="790"/>
                <w:tab w:val="right" w:pos="158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0,</w:t>
            </w:r>
            <w:r w:rsidR="00C9220B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>7937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∙10</w:t>
            </w:r>
            <w:r w:rsidR="00C424B9">
              <w:rPr>
                <w:rFonts w:ascii="Times New Roman" w:eastAsiaTheme="minorHAnsi" w:hAnsi="Times New Roman"/>
                <w:sz w:val="28"/>
                <w:szCs w:val="24"/>
                <w:vertAlign w:val="superscript"/>
                <w:lang w:eastAsia="en-US"/>
              </w:rPr>
              <w:t>-4</w:t>
            </w:r>
          </w:p>
        </w:tc>
      </w:tr>
      <w:tr w:rsidR="0002765F" w:rsidRPr="0002765F" w14:paraId="427E4C3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AC116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критическом сечении сопла</w:t>
            </w:r>
          </w:p>
        </w:tc>
      </w:tr>
      <w:tr w:rsidR="0002765F" w:rsidRPr="00A516BF" w14:paraId="55DD6B68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E06E4" w14:textId="3532904E" w:rsidR="0002765F" w:rsidRPr="00A516BF" w:rsidRDefault="00A516B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l-GR"/>
              </w:rPr>
              <w:t xml:space="preserve">β, </w:t>
            </w:r>
            <w:r>
              <w:rPr>
                <w:rFonts w:ascii="Times New Roman" w:hAnsi="Times New Roman"/>
                <w:sz w:val="28"/>
                <w:szCs w:val="28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AFB72" w14:textId="47CBD0EE" w:rsidR="0002765F" w:rsidRPr="00441980" w:rsidRDefault="009000A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441980">
              <w:rPr>
                <w:rFonts w:ascii="Times New Roman" w:hAnsi="Times New Roman"/>
                <w:sz w:val="28"/>
                <w:szCs w:val="28"/>
                <w:lang w:val="en-US"/>
              </w:rPr>
              <w:t>597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,01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D1B1B" w14:textId="3247C635" w:rsidR="0002765F" w:rsidRPr="00A516BF" w:rsidRDefault="00A516BF" w:rsidP="00A516BF">
            <w:pPr>
              <w:tabs>
                <w:tab w:val="center" w:pos="750"/>
                <w:tab w:val="right" w:pos="150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н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5D1B9" w14:textId="072A1430" w:rsidR="0002765F" w:rsidRPr="00A56370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981,36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B63E1" w14:textId="71A79CE4" w:rsidR="0002765F" w:rsidRPr="00A516B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34EA9" w14:textId="17737A12" w:rsidR="0002765F" w:rsidRPr="009000AC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C867DF">
              <w:rPr>
                <w:rFonts w:ascii="Times New Roman" w:hAnsi="Times New Roman"/>
                <w:sz w:val="28"/>
                <w:szCs w:val="28"/>
              </w:rPr>
              <w:t>,</w:t>
            </w:r>
            <w:r w:rsidRPr="00A516B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8931</w:t>
            </w:r>
          </w:p>
        </w:tc>
      </w:tr>
      <w:tr w:rsidR="0002765F" w:rsidRPr="0002765F" w14:paraId="73B00B4A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E4F99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4F059C0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равновесное расширение)</w:t>
            </w:r>
          </w:p>
        </w:tc>
      </w:tr>
      <w:tr w:rsidR="0002765F" w:rsidRPr="0002765F" w14:paraId="3E4DC57A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E0F57" w14:textId="671574CF" w:rsidR="0002765F" w:rsidRPr="00A516BF" w:rsidRDefault="0002765F" w:rsidP="0002765F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 w:rsid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 w:rsidR="00A516BF"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6762" w14:textId="641ABC89" w:rsidR="0002765F" w:rsidRPr="009000AC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57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DC7DC" w14:textId="53AA8B97" w:rsidR="0002765F" w:rsidRPr="0002765F" w:rsidRDefault="0002765F" w:rsidP="0002765F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="00A516BF"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="00A516BF"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="00A516BF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 w:rsidR="00A516BF"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6911AC" w14:textId="02E9205D" w:rsidR="0002765F" w:rsidRPr="009000AC" w:rsidRDefault="00A5637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96</w:t>
            </w:r>
            <w:r w:rsidR="00D45BA1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D45BA1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7C9A6" w14:textId="17308A72" w:rsidR="0002765F" w:rsidRPr="0002765F" w:rsidRDefault="00A516BF" w:rsidP="00A516BF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FE12A" w14:textId="2C33F0D0" w:rsidR="0002765F" w:rsidRPr="00D51768" w:rsidRDefault="00D45BA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19407</w:t>
            </w:r>
          </w:p>
        </w:tc>
      </w:tr>
      <w:tr w:rsidR="0002765F" w:rsidRPr="0002765F" w14:paraId="011180A3" w14:textId="77777777" w:rsidTr="00A516BF">
        <w:tc>
          <w:tcPr>
            <w:tcW w:w="934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9C28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</w:rPr>
              <w:t>Параметры потока в выходном сечении сопла</w:t>
            </w:r>
          </w:p>
          <w:p w14:paraId="617C8545" w14:textId="77777777" w:rsidR="0002765F" w:rsidRPr="0002765F" w:rsidRDefault="000276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02765F">
              <w:rPr>
                <w:rFonts w:ascii="Times New Roman" w:hAnsi="Times New Roman"/>
                <w:sz w:val="28"/>
                <w:szCs w:val="28"/>
              </w:rPr>
              <w:t>«замороженное» расширение)</w:t>
            </w:r>
          </w:p>
        </w:tc>
      </w:tr>
      <w:tr w:rsidR="00A516BF" w:rsidRPr="0002765F" w14:paraId="79350EBD" w14:textId="77777777" w:rsidTr="00A516BF"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4DFEE" w14:textId="77777777" w:rsidR="00A516BF" w:rsidRPr="00A516BF" w:rsidRDefault="00A516BF" w:rsidP="006B58FE">
            <w:pPr>
              <w:tabs>
                <w:tab w:val="center" w:pos="720"/>
                <w:tab w:val="right" w:pos="144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eastAsiaTheme="minorHAnsi" w:hAnsi="Times New Roman"/>
                <w:i/>
                <w:iCs/>
                <w:sz w:val="28"/>
                <w:szCs w:val="24"/>
                <w:lang w:val="en-US" w:eastAsia="en-US"/>
              </w:rPr>
              <w:t>v</w:t>
            </w:r>
            <w:r>
              <w:rPr>
                <w:rFonts w:ascii="Times New Roman" w:eastAsiaTheme="minorHAnsi" w:hAnsi="Times New Roman"/>
                <w:i/>
                <w:iCs/>
                <w:sz w:val="28"/>
                <w:szCs w:val="24"/>
                <w:vertAlign w:val="subscript"/>
                <w:lang w:val="en-US" w:eastAsia="en-US"/>
              </w:rPr>
              <w:t>a</w:t>
            </w:r>
            <w:r>
              <w:rPr>
                <w:rFonts w:ascii="Times New Roman" w:eastAsiaTheme="minorHAnsi" w:hAnsi="Times New Roman"/>
                <w:sz w:val="28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Theme="minorHAnsi" w:hAnsi="Times New Roman"/>
                <w:sz w:val="28"/>
                <w:szCs w:val="24"/>
                <w:lang w:eastAsia="en-US"/>
              </w:rPr>
              <w:t>м / с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F8C8C" w14:textId="06E36F4D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A56370">
              <w:rPr>
                <w:rFonts w:ascii="Times New Roman" w:hAnsi="Times New Roman"/>
                <w:sz w:val="28"/>
                <w:szCs w:val="28"/>
              </w:rPr>
              <w:t>49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</w:rPr>
              <w:t>69</w:t>
            </w:r>
          </w:p>
        </w:tc>
        <w:tc>
          <w:tcPr>
            <w:tcW w:w="1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5F9D97" w14:textId="77777777" w:rsidR="00A516BF" w:rsidRPr="0002765F" w:rsidRDefault="00A516BF" w:rsidP="006B58FE">
            <w:pPr>
              <w:tabs>
                <w:tab w:val="center" w:pos="750"/>
                <w:tab w:val="right" w:pos="150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2765F">
              <w:rPr>
                <w:rFonts w:ascii="Times New Roman" w:hAnsi="Times New Roman"/>
              </w:rPr>
              <w:tab/>
            </w: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A516BF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r>
              <w:rPr>
                <w:rFonts w:ascii="Times New Roman" w:hAnsi="Times New Roman"/>
                <w:sz w:val="28"/>
                <w:szCs w:val="28"/>
              </w:rPr>
              <w:t>, м / с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D95AE" w14:textId="5AC23FD7" w:rsidR="00A516BF" w:rsidRPr="00D45BA1" w:rsidRDefault="00A56370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84</w:t>
            </w:r>
            <w:r w:rsidR="00D51768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13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3F64C" w14:textId="77777777" w:rsidR="00A516BF" w:rsidRPr="0002765F" w:rsidRDefault="00A516BF" w:rsidP="006B58FE">
            <w:pPr>
              <w:tabs>
                <w:tab w:val="center" w:pos="560"/>
                <w:tab w:val="right" w:pos="112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516BF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CA364" w14:textId="63DEEF01" w:rsidR="00A516BF" w:rsidRPr="00D51768" w:rsidRDefault="00D51768" w:rsidP="006B58F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1053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="00A56370">
              <w:rPr>
                <w:rFonts w:ascii="Times New Roman" w:hAnsi="Times New Roman"/>
                <w:sz w:val="28"/>
                <w:szCs w:val="28"/>
                <w:lang w:val="en-US"/>
              </w:rPr>
              <w:t>20023</w:t>
            </w:r>
          </w:p>
        </w:tc>
      </w:tr>
    </w:tbl>
    <w:p w14:paraId="31F1E69D" w14:textId="77777777" w:rsidR="00CF6927" w:rsidRDefault="00CF6927" w:rsidP="008E31F5">
      <w:pPr>
        <w:spacing w:line="360" w:lineRule="auto"/>
        <w:rPr>
          <w:szCs w:val="28"/>
        </w:rPr>
      </w:pPr>
    </w:p>
    <w:p w14:paraId="6657936C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71027E50" w14:textId="00D429E3" w:rsidR="00CF6927" w:rsidRPr="00D2125B" w:rsidRDefault="00CF6927" w:rsidP="00D2125B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D2125B">
        <w:rPr>
          <w:rFonts w:cs="Times New Roman"/>
          <w:szCs w:val="28"/>
        </w:rPr>
        <w:lastRenderedPageBreak/>
        <w:t>Определение диапазонов варьирования входных проектных параметров</w:t>
      </w:r>
    </w:p>
    <w:p w14:paraId="47426257" w14:textId="29305577" w:rsidR="00700511" w:rsidRDefault="005866E1" w:rsidP="00700511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 xml:space="preserve">Входными проектными параметрами являются относительная площадь выходного сечения сопла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и степень расширения сопла </w:t>
      </w:r>
      <w:r w:rsidRPr="00D2125B">
        <w:rPr>
          <w:i/>
          <w:iCs/>
          <w:szCs w:val="28"/>
          <w:lang w:val="en-US"/>
        </w:rPr>
        <w:t>v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>:</w:t>
      </w:r>
    </w:p>
    <w:p w14:paraId="3580346A" w14:textId="669D9AA4" w:rsidR="005866E1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34"/>
          <w:szCs w:val="28"/>
        </w:rPr>
        <w:object w:dxaOrig="980" w:dyaOrig="780" w14:anchorId="56C32B9B">
          <v:shape id="_x0000_i1028" type="#_x0000_t75" style="width:49.5pt;height:39.75pt" o:ole="">
            <v:imagedata r:id="rId24" o:title=""/>
          </v:shape>
          <o:OLEObject Type="Embed" ProgID="Equation.DSMT4" ShapeID="_x0000_i1028" DrawAspect="Content" ObjectID="_1702142511" r:id="rId25"/>
        </w:object>
      </w:r>
      <w:r w:rsidR="005866E1" w:rsidRPr="00D2125B">
        <w:rPr>
          <w:szCs w:val="28"/>
        </w:rPr>
        <w:t xml:space="preserve">; </w:t>
      </w:r>
      <w:r w:rsidRPr="00D2125B">
        <w:rPr>
          <w:position w:val="-38"/>
          <w:szCs w:val="28"/>
        </w:rPr>
        <w:object w:dxaOrig="1020" w:dyaOrig="820" w14:anchorId="1EE7FEC0">
          <v:shape id="_x0000_i1029" type="#_x0000_t75" style="width:51.75pt;height:40.5pt" o:ole="">
            <v:imagedata r:id="rId26" o:title=""/>
          </v:shape>
          <o:OLEObject Type="Embed" ProgID="Equation.DSMT4" ShapeID="_x0000_i1029" DrawAspect="Content" ObjectID="_1702142512" r:id="rId27"/>
        </w:object>
      </w:r>
      <w:r w:rsidR="005866E1" w:rsidRPr="00D2125B">
        <w:rPr>
          <w:szCs w:val="28"/>
        </w:rPr>
        <w:t>.</w:t>
      </w:r>
    </w:p>
    <w:p w14:paraId="23C08D1F" w14:textId="5561D645" w:rsidR="00A81312" w:rsidRPr="00D2125B" w:rsidRDefault="005866E1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Чтобы определить рациональные диапазоны варьировани</w:t>
      </w:r>
      <w:r w:rsidR="00A81312" w:rsidRPr="00D2125B">
        <w:rPr>
          <w:szCs w:val="28"/>
        </w:rPr>
        <w:t>я проектных параметров необходимо определить границы области допустимых баллистических решений</w:t>
      </w:r>
      <w:r w:rsidR="003E2814" w:rsidRPr="00D2125B">
        <w:rPr>
          <w:szCs w:val="28"/>
        </w:rPr>
        <w:t xml:space="preserve"> (ОДБР)</w:t>
      </w:r>
      <w:r w:rsidR="00A81312" w:rsidRPr="00D2125B">
        <w:rPr>
          <w:szCs w:val="28"/>
        </w:rPr>
        <w:t>. При решении данной задачи используются следующие ограничения:</w:t>
      </w:r>
    </w:p>
    <w:p w14:paraId="2FEE2272" w14:textId="0D24B704" w:rsidR="005866E1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ровню номинального давления</w:t>
      </w:r>
      <w:r w:rsidRPr="00D2125B">
        <w:rPr>
          <w:i/>
          <w:iCs/>
          <w:szCs w:val="28"/>
        </w:rPr>
        <w:t xml:space="preserve"> </w:t>
      </w:r>
      <w:r w:rsidRPr="00D2125B">
        <w:rPr>
          <w:szCs w:val="28"/>
        </w:rPr>
        <w:t>(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…</w:t>
      </w:r>
      <w:r w:rsidRPr="00D2125B">
        <w:rPr>
          <w:i/>
          <w:iCs/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szCs w:val="28"/>
        </w:rPr>
        <w:br/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in</w:t>
      </w:r>
      <w:r w:rsidR="009D730D" w:rsidRPr="00D2125B">
        <w:rPr>
          <w:szCs w:val="28"/>
        </w:rPr>
        <w:t xml:space="preserve"> = 4 МПа, а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szCs w:val="28"/>
          <w:vertAlign w:val="subscript"/>
          <w:lang w:val="en-US"/>
        </w:rPr>
        <w:t>max</w:t>
      </w:r>
      <w:r w:rsidR="009D730D" w:rsidRPr="00D2125B">
        <w:rPr>
          <w:szCs w:val="28"/>
        </w:rPr>
        <w:t xml:space="preserve"> = 20 МПа</w:t>
      </w:r>
      <w:r w:rsidRPr="00D2125B">
        <w:rPr>
          <w:szCs w:val="28"/>
        </w:rPr>
        <w:t>);</w:t>
      </w:r>
    </w:p>
    <w:p w14:paraId="5C3070A9" w14:textId="74F53CE8" w:rsidR="00F653E9" w:rsidRPr="00D2125B" w:rsidRDefault="00F653E9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отсутствию перерасширения сопла (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</w:t>
      </w:r>
      <w:r w:rsidR="009D730D" w:rsidRPr="00D2125B">
        <w:rPr>
          <w:szCs w:val="28"/>
        </w:rPr>
        <w:t>≥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, где </w:t>
      </w:r>
      <w:r w:rsidR="009D730D" w:rsidRPr="00D2125B">
        <w:rPr>
          <w:i/>
          <w:iCs/>
          <w:szCs w:val="28"/>
          <w:lang w:val="en-US"/>
        </w:rPr>
        <w:t>p</w:t>
      </w:r>
      <w:r w:rsidR="009D730D" w:rsidRPr="00D2125B">
        <w:rPr>
          <w:i/>
          <w:iCs/>
          <w:szCs w:val="28"/>
          <w:vertAlign w:val="subscript"/>
          <w:lang w:val="en-US"/>
        </w:rPr>
        <w:t>h</w:t>
      </w:r>
      <w:r w:rsidR="009D730D" w:rsidRPr="00D2125B">
        <w:rPr>
          <w:szCs w:val="28"/>
        </w:rPr>
        <w:t xml:space="preserve"> = 0,1 МПа</w:t>
      </w:r>
      <w:r w:rsidRPr="00D2125B">
        <w:rPr>
          <w:szCs w:val="28"/>
        </w:rPr>
        <w:t>)</w:t>
      </w:r>
      <w:r w:rsidR="009D730D" w:rsidRPr="00D2125B">
        <w:rPr>
          <w:szCs w:val="28"/>
        </w:rPr>
        <w:t>;</w:t>
      </w:r>
    </w:p>
    <w:p w14:paraId="2C128889" w14:textId="17F92129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удельному импульсу (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>уд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I</w:t>
      </w:r>
      <w:r w:rsidRPr="00D2125B">
        <w:rPr>
          <w:szCs w:val="28"/>
          <w:vertAlign w:val="subscript"/>
        </w:rPr>
        <w:t xml:space="preserve">уд 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>);</w:t>
      </w:r>
    </w:p>
    <w:p w14:paraId="4B79E39B" w14:textId="13FE414D" w:rsidR="009D730D" w:rsidRPr="00D2125B" w:rsidRDefault="009D730D" w:rsidP="009E3C00">
      <w:pPr>
        <w:pStyle w:val="a4"/>
        <w:numPr>
          <w:ilvl w:val="0"/>
          <w:numId w:val="4"/>
        </w:numPr>
        <w:spacing w:after="0" w:line="360" w:lineRule="auto"/>
        <w:ind w:leftChars="127" w:left="713" w:hanging="357"/>
        <w:rPr>
          <w:szCs w:val="28"/>
        </w:rPr>
      </w:pPr>
      <w:r w:rsidRPr="00D2125B">
        <w:rPr>
          <w:szCs w:val="28"/>
        </w:rPr>
        <w:t>по поперечным габаритам соп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≥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>,</w:t>
      </w:r>
      <w:r w:rsidR="00BE7D94" w:rsidRPr="00D2125B">
        <w:rPr>
          <w:szCs w:val="28"/>
        </w:rPr>
        <w:t xml:space="preserve"> где</w:t>
      </w:r>
      <w:r w:rsidRPr="00D2125B">
        <w:rPr>
          <w:szCs w:val="28"/>
        </w:rPr>
        <w:t xml:space="preserve"> 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  <w:vertAlign w:val="subscript"/>
        </w:rPr>
        <w:t xml:space="preserve"> 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= 0,9).</w:t>
      </w:r>
    </w:p>
    <w:p w14:paraId="7FFC3F38" w14:textId="7573B9EE" w:rsidR="009D730D" w:rsidRDefault="003E2814" w:rsidP="009E3C00">
      <w:pPr>
        <w:spacing w:after="0" w:line="360" w:lineRule="auto"/>
        <w:ind w:firstLine="708"/>
        <w:jc w:val="both"/>
        <w:rPr>
          <w:szCs w:val="28"/>
        </w:rPr>
      </w:pPr>
      <w:r w:rsidRPr="00D2125B">
        <w:rPr>
          <w:szCs w:val="28"/>
        </w:rPr>
        <w:t xml:space="preserve">Определение границ ОДБР начинается с нахождения точек </w:t>
      </w:r>
      <w:r w:rsidR="007411D4" w:rsidRPr="00D2125B">
        <w:rPr>
          <w:szCs w:val="28"/>
        </w:rPr>
        <w:t>п</w:t>
      </w:r>
      <w:r w:rsidRPr="00D2125B">
        <w:rPr>
          <w:szCs w:val="28"/>
        </w:rPr>
        <w:t xml:space="preserve">ересечения границы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a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i/>
          <w:iCs/>
          <w:szCs w:val="28"/>
          <w:vertAlign w:val="subscript"/>
          <w:lang w:val="en-US"/>
        </w:rPr>
        <w:t>h</w:t>
      </w:r>
      <w:r w:rsidRPr="00D2125B">
        <w:rPr>
          <w:szCs w:val="28"/>
        </w:rPr>
        <w:t xml:space="preserve"> с границам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in</w:t>
      </w:r>
      <w:r w:rsidRPr="00D2125B">
        <w:rPr>
          <w:szCs w:val="28"/>
        </w:rPr>
        <w:t xml:space="preserve"> (точка 1) и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</w:rPr>
        <w:t>ном</w:t>
      </w:r>
      <w:r w:rsidRPr="00D2125B">
        <w:rPr>
          <w:szCs w:val="28"/>
        </w:rPr>
        <w:t xml:space="preserve"> = </w:t>
      </w:r>
      <w:r w:rsidRPr="00D2125B">
        <w:rPr>
          <w:i/>
          <w:iCs/>
          <w:szCs w:val="28"/>
          <w:lang w:val="en-US"/>
        </w:rPr>
        <w:t>p</w:t>
      </w:r>
      <w:r w:rsidRPr="00D2125B">
        <w:rPr>
          <w:szCs w:val="28"/>
          <w:vertAlign w:val="subscript"/>
          <w:lang w:val="en-US"/>
        </w:rPr>
        <w:t>max</w:t>
      </w:r>
      <w:r w:rsidRPr="00D2125B">
        <w:rPr>
          <w:szCs w:val="28"/>
        </w:rPr>
        <w:t xml:space="preserve"> (точка 2). При заданном давлении</w:t>
      </w:r>
      <w:r w:rsidR="00717E5C" w:rsidRPr="00D2125B">
        <w:rPr>
          <w:szCs w:val="28"/>
        </w:rPr>
        <w:t xml:space="preserve"> (</w:t>
      </w:r>
      <w:r w:rsidR="00717E5C" w:rsidRPr="00D2125B">
        <w:rPr>
          <w:i/>
          <w:iCs/>
          <w:szCs w:val="28"/>
        </w:rPr>
        <w:t>р</w:t>
      </w:r>
      <w:r w:rsidR="00717E5C" w:rsidRPr="00D2125B">
        <w:rPr>
          <w:szCs w:val="28"/>
        </w:rPr>
        <w:t xml:space="preserve"> = </w:t>
      </w:r>
      <w:r w:rsidR="00717E5C" w:rsidRPr="00D2125B">
        <w:rPr>
          <w:i/>
          <w:iCs/>
          <w:szCs w:val="28"/>
          <w:lang w:val="en-US"/>
        </w:rPr>
        <w:t>p</w:t>
      </w:r>
      <w:r w:rsidR="00717E5C" w:rsidRPr="00D2125B">
        <w:rPr>
          <w:szCs w:val="28"/>
          <w:vertAlign w:val="subscript"/>
        </w:rPr>
        <w:t>ном</w:t>
      </w:r>
      <w:r w:rsidR="00717E5C" w:rsidRPr="00D2125B">
        <w:rPr>
          <w:szCs w:val="28"/>
        </w:rPr>
        <w:t>)</w:t>
      </w:r>
      <w:r w:rsidRPr="00D2125B">
        <w:rPr>
          <w:szCs w:val="28"/>
        </w:rPr>
        <w:t xml:space="preserve"> приведённая скорость потока в выходном сечении сопла</w:t>
      </w:r>
      <w:r w:rsidR="00FE300B" w:rsidRPr="00D2125B">
        <w:rPr>
          <w:szCs w:val="28"/>
        </w:rPr>
        <w:t xml:space="preserve"> для заданных точек</w:t>
      </w:r>
      <w:r w:rsidRPr="00D2125B">
        <w:rPr>
          <w:szCs w:val="28"/>
        </w:rPr>
        <w:t xml:space="preserve"> находится из газодинамической (ГД) функции</w:t>
      </w:r>
      <w:r w:rsidR="00717E5C" w:rsidRPr="00D2125B">
        <w:rPr>
          <w:szCs w:val="28"/>
        </w:rPr>
        <w:t xml:space="preserve"> (1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561"/>
      </w:tblGrid>
      <w:tr w:rsidR="00A47E26" w14:paraId="6D094303" w14:textId="77777777" w:rsidTr="00A47E26">
        <w:tc>
          <w:tcPr>
            <w:tcW w:w="8784" w:type="dxa"/>
          </w:tcPr>
          <w:p w14:paraId="2276BEA1" w14:textId="4429F14F" w:rsidR="00A47E26" w:rsidRPr="00A47E26" w:rsidRDefault="00F56F2E" w:rsidP="00A47E26">
            <w:pPr>
              <w:pStyle w:val="a4"/>
              <w:spacing w:line="360" w:lineRule="auto"/>
              <w:ind w:left="0" w:firstLine="709"/>
              <w:jc w:val="both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max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HAnsi" w:hAnsi="Cambria Math"/>
                            <w:sz w:val="28"/>
                            <w:szCs w:val="28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HAnsi" w:hAnsi="Cambria Math"/>
                                    <w:sz w:val="28"/>
                                    <w:szCs w:val="28"/>
                                    <w:lang w:eastAsia="en-US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HAnsi" w:hAnsi="Cambria Math"/>
                                        <w:sz w:val="28"/>
                                        <w:szCs w:val="28"/>
                                        <w:lang w:eastAsia="en-US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eastAsiaTheme="minorHAnsi" w:hAnsi="Cambria Math"/>
                                    <w:sz w:val="28"/>
                                    <w:szCs w:val="28"/>
                                    <w:lang w:eastAsia="en-US"/>
                                  </w:rPr>
                                  <m:t>p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n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eastAsiaTheme="minorHAnsi" w:hAnsi="Cambria Math"/>
                                <w:sz w:val="28"/>
                                <w:szCs w:val="28"/>
                                <w:lang w:eastAsia="en-US"/>
                              </w:rPr>
                              <m:t>n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,</m:t>
                    </m:r>
                  </m:e>
                </m:rad>
              </m:oMath>
            </m:oMathPara>
          </w:p>
        </w:tc>
        <w:tc>
          <w:tcPr>
            <w:tcW w:w="561" w:type="dxa"/>
            <w:vAlign w:val="center"/>
          </w:tcPr>
          <w:p w14:paraId="407BEB93" w14:textId="06B06430" w:rsidR="00A47E26" w:rsidRPr="00A47E26" w:rsidRDefault="00A47E26" w:rsidP="009E3C00">
            <w:pPr>
              <w:spacing w:line="360" w:lineRule="auto"/>
              <w:jc w:val="both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A47E26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(1)</w:t>
            </w:r>
          </w:p>
        </w:tc>
      </w:tr>
    </w:tbl>
    <w:p w14:paraId="125CDC35" w14:textId="77777777" w:rsidR="005350B9" w:rsidRPr="005350B9" w:rsidRDefault="005350B9" w:rsidP="005350B9">
      <w:pPr>
        <w:spacing w:after="0" w:line="360" w:lineRule="auto"/>
        <w:jc w:val="both"/>
        <w:rPr>
          <w:szCs w:val="28"/>
          <w:lang w:val="en-US"/>
        </w:rPr>
      </w:pPr>
      <w:r w:rsidRPr="005350B9">
        <w:rPr>
          <w:szCs w:val="28"/>
          <w:lang w:val="en-US"/>
        </w:rPr>
        <w:t xml:space="preserve">где: </w:t>
      </w:r>
    </w:p>
    <w:p w14:paraId="0F789694" w14:textId="382F1544" w:rsidR="005350B9" w:rsidRPr="005350B9" w:rsidRDefault="00F56F2E" w:rsidP="005350B9">
      <w:pPr>
        <w:spacing w:after="0" w:line="360" w:lineRule="auto"/>
        <w:jc w:val="both"/>
        <w:rPr>
          <w:i/>
          <w:iCs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n+1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n-1</m:t>
                  </m:r>
                </m:den>
              </m:f>
            </m:e>
          </m:rad>
          <m:r>
            <w:rPr>
              <w:rFonts w:ascii="Cambria Math" w:hAnsi="Cambria Math"/>
              <w:szCs w:val="28"/>
              <w:lang w:val="en-US"/>
            </w:rPr>
            <m:t>.</m:t>
          </m:r>
        </m:oMath>
      </m:oMathPara>
    </w:p>
    <w:p w14:paraId="0B21D555" w14:textId="47823767" w:rsidR="005866E1" w:rsidRPr="00D2125B" w:rsidRDefault="00B305A4" w:rsidP="009E3C00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tab/>
      </w:r>
      <w:r w:rsidR="00717E5C" w:rsidRPr="00D2125B">
        <w:rPr>
          <w:szCs w:val="28"/>
        </w:rPr>
        <w:t xml:space="preserve">Показатель политропы </w:t>
      </w:r>
      <w:r w:rsidR="00717E5C" w:rsidRPr="00D2125B">
        <w:rPr>
          <w:i/>
          <w:iCs/>
          <w:szCs w:val="28"/>
          <w:lang w:val="en-US"/>
        </w:rPr>
        <w:t>n</w:t>
      </w:r>
      <w:r w:rsidR="00717E5C" w:rsidRPr="00D2125B">
        <w:rPr>
          <w:szCs w:val="28"/>
        </w:rPr>
        <w:t xml:space="preserve"> во всех расчётах равен показателю политропы в выходном сечении сопла для «замороженного» адиабатического расширения, если не указывается иное значение.  </w:t>
      </w:r>
    </w:p>
    <w:p w14:paraId="267A95FC" w14:textId="6A20C779" w:rsidR="00386B47" w:rsidRPr="00D2125B" w:rsidRDefault="00386B47" w:rsidP="00214ACD">
      <w:pPr>
        <w:spacing w:after="0" w:line="360" w:lineRule="auto"/>
        <w:jc w:val="both"/>
        <w:rPr>
          <w:szCs w:val="28"/>
        </w:rPr>
      </w:pPr>
      <w:r w:rsidRPr="00D2125B">
        <w:rPr>
          <w:szCs w:val="28"/>
        </w:rPr>
        <w:lastRenderedPageBreak/>
        <w:tab/>
        <w:t>Относительная площадь выходного сечения сопла, необходимая для обеспечения заданного уровня тяги, определяется по формуле (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386B47" w:rsidRPr="00D2125B" w14:paraId="757748F6" w14:textId="77777777" w:rsidTr="00BA057C">
        <w:tc>
          <w:tcPr>
            <w:tcW w:w="543" w:type="dxa"/>
          </w:tcPr>
          <w:p w14:paraId="608B5374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C0D8286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D55326A" w14:textId="24B5D9D2" w:rsidR="00386B47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68"/>
                <w:sz w:val="28"/>
                <w:szCs w:val="28"/>
                <w:lang w:eastAsia="en-US"/>
              </w:rPr>
              <w:object w:dxaOrig="4400" w:dyaOrig="1160" w14:anchorId="09CFD775">
                <v:shape id="_x0000_i1030" type="#_x0000_t75" style="width:219.75pt;height:57.75pt" o:ole="">
                  <v:imagedata r:id="rId28" o:title=""/>
                </v:shape>
                <o:OLEObject Type="Embed" ProgID="Equation.DSMT4" ShapeID="_x0000_i1030" DrawAspect="Content" ObjectID="_1702142513" r:id="rId29"/>
              </w:object>
            </w:r>
            <w:r w:rsidR="00386B47" w:rsidRPr="00D2125B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87BB6EC" w14:textId="77777777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D2527DE" w14:textId="727CA9D5" w:rsidR="00386B47" w:rsidRPr="00D2125B" w:rsidRDefault="00386B47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55A1B9A5" w14:textId="77777777" w:rsidR="004563BE" w:rsidRPr="00D2125B" w:rsidRDefault="000B6BBD" w:rsidP="009E3C00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4563BE" w:rsidRPr="00D2125B">
        <w:rPr>
          <w:szCs w:val="28"/>
        </w:rPr>
        <w:t>:</w:t>
      </w:r>
    </w:p>
    <w:p w14:paraId="6994460E" w14:textId="385BBF91" w:rsidR="00386B47" w:rsidRPr="00D2125B" w:rsidRDefault="000B6BBD" w:rsidP="009E3C00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приведённая тяга (</w:t>
      </w:r>
      <w:r w:rsidRPr="00D2125B">
        <w:rPr>
          <w:szCs w:val="28"/>
          <w:lang w:val="el-GR"/>
        </w:rPr>
        <w:t>η</w:t>
      </w:r>
      <w:r w:rsidRPr="00D2125B">
        <w:rPr>
          <w:i/>
          <w:iCs/>
          <w:szCs w:val="28"/>
          <w:vertAlign w:val="subscript"/>
          <w:lang w:val="en-US"/>
        </w:rPr>
        <w:t>f</w:t>
      </w:r>
      <w:r w:rsidRPr="00D2125B">
        <w:rPr>
          <w:szCs w:val="28"/>
        </w:rPr>
        <w:t>) определяется по формуле</w:t>
      </w:r>
    </w:p>
    <w:p w14:paraId="63829718" w14:textId="2580C479" w:rsidR="000B6BBD" w:rsidRPr="00D2125B" w:rsidRDefault="00D81188" w:rsidP="00C763CF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1280" w:dyaOrig="780" w14:anchorId="358C3F42">
          <v:shape id="_x0000_i1031" type="#_x0000_t75" style="width:63.75pt;height:39.75pt" o:ole="">
            <v:imagedata r:id="rId30" o:title=""/>
          </v:shape>
          <o:OLEObject Type="Embed" ProgID="Equation.DSMT4" ShapeID="_x0000_i1031" DrawAspect="Content" ObjectID="_1702142514" r:id="rId31"/>
        </w:object>
      </w:r>
      <w:r w:rsidR="00DF62A5" w:rsidRPr="00D2125B">
        <w:rPr>
          <w:szCs w:val="28"/>
        </w:rPr>
        <w:t>,</w:t>
      </w:r>
    </w:p>
    <w:p w14:paraId="61C3AFD2" w14:textId="77777777" w:rsidR="00DF62A5" w:rsidRPr="00D2125B" w:rsidRDefault="00DF62A5" w:rsidP="0083553C">
      <w:pPr>
        <w:spacing w:after="0" w:line="360" w:lineRule="auto"/>
        <w:ind w:left="720"/>
        <w:rPr>
          <w:szCs w:val="28"/>
        </w:rPr>
      </w:pPr>
      <w:r w:rsidRPr="00D2125B">
        <w:rPr>
          <w:szCs w:val="28"/>
        </w:rPr>
        <w:t>где площадь миделя ЛА (</w:t>
      </w:r>
      <w:r w:rsidRPr="00D2125B">
        <w:rPr>
          <w:i/>
          <w:iCs/>
          <w:szCs w:val="28"/>
          <w:lang w:val="en-US"/>
        </w:rPr>
        <w:t>F</w:t>
      </w:r>
      <w:r w:rsidRPr="00D2125B">
        <w:rPr>
          <w:i/>
          <w:iCs/>
          <w:szCs w:val="28"/>
          <w:vertAlign w:val="subscript"/>
          <w:lang w:val="en-US"/>
        </w:rPr>
        <w:t>m</w:t>
      </w:r>
      <w:r w:rsidRPr="00D2125B">
        <w:rPr>
          <w:szCs w:val="28"/>
        </w:rPr>
        <w:t>) определяется по формуле</w:t>
      </w:r>
    </w:p>
    <w:p w14:paraId="2B3CFE15" w14:textId="02F16B6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  <w:lang w:val="en-US"/>
        </w:rPr>
      </w:pPr>
      <w:r w:rsidRPr="00D2125B">
        <w:rPr>
          <w:position w:val="-26"/>
          <w:szCs w:val="28"/>
        </w:rPr>
        <w:object w:dxaOrig="1180" w:dyaOrig="740" w14:anchorId="2DBF3311">
          <v:shape id="_x0000_i1032" type="#_x0000_t75" style="width:58.5pt;height:37.5pt" o:ole="">
            <v:imagedata r:id="rId32" o:title=""/>
          </v:shape>
          <o:OLEObject Type="Embed" ProgID="Equation.DSMT4" ShapeID="_x0000_i1032" DrawAspect="Content" ObjectID="_1702142515" r:id="rId33"/>
        </w:object>
      </w:r>
      <w:r w:rsidR="00570C4F" w:rsidRPr="00D2125B">
        <w:rPr>
          <w:szCs w:val="28"/>
          <w:lang w:val="en-US"/>
        </w:rPr>
        <w:t>;</w:t>
      </w:r>
    </w:p>
    <w:p w14:paraId="2DB37475" w14:textId="1944BDCE" w:rsidR="00570C4F" w:rsidRPr="00D2125B" w:rsidRDefault="00231C64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rPr>
          <w:szCs w:val="28"/>
        </w:rPr>
      </w:pPr>
      <w:r w:rsidRPr="00D2125B">
        <w:rPr>
          <w:szCs w:val="28"/>
        </w:rPr>
        <w:t>ГД функция</w:t>
      </w:r>
      <w:r w:rsidR="00570C4F" w:rsidRPr="00D2125B">
        <w:rPr>
          <w:szCs w:val="28"/>
        </w:rPr>
        <w:t xml:space="preserve"> </w:t>
      </w:r>
      <w:r w:rsidRPr="00D2125B">
        <w:rPr>
          <w:szCs w:val="28"/>
          <w:lang w:val="el-GR"/>
        </w:rPr>
        <w:t>ε</w:t>
      </w:r>
      <w:r w:rsidR="00570C4F" w:rsidRPr="00D2125B">
        <w:rPr>
          <w:szCs w:val="28"/>
        </w:rPr>
        <w:t xml:space="preserve"> определяется по формуле</w:t>
      </w:r>
    </w:p>
    <w:p w14:paraId="409845C5" w14:textId="6FF7ED4E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2"/>
          <w:szCs w:val="28"/>
        </w:rPr>
        <w:object w:dxaOrig="2740" w:dyaOrig="960" w14:anchorId="67D6445D">
          <v:shape id="_x0000_i1033" type="#_x0000_t75" style="width:136.5pt;height:48pt" o:ole="">
            <v:imagedata r:id="rId34" o:title=""/>
          </v:shape>
          <o:OLEObject Type="Embed" ProgID="Equation.DSMT4" ShapeID="_x0000_i1033" DrawAspect="Content" ObjectID="_1702142516" r:id="rId35"/>
        </w:object>
      </w:r>
      <w:r w:rsidR="00570C4F" w:rsidRPr="00D2125B">
        <w:rPr>
          <w:szCs w:val="28"/>
        </w:rPr>
        <w:t>,</w:t>
      </w:r>
    </w:p>
    <w:p w14:paraId="29F70184" w14:textId="6B49BA48" w:rsidR="00231C64" w:rsidRPr="00D2125B" w:rsidRDefault="00231C64" w:rsidP="009E3C00">
      <w:pPr>
        <w:spacing w:after="0" w:line="360" w:lineRule="auto"/>
        <w:ind w:left="720"/>
        <w:jc w:val="both"/>
        <w:rPr>
          <w:szCs w:val="28"/>
        </w:rPr>
      </w:pPr>
      <w:r w:rsidRPr="00D2125B">
        <w:rPr>
          <w:szCs w:val="28"/>
        </w:rPr>
        <w:t>где показатель адиабаты равен показателю политропы (</w:t>
      </w:r>
      <w:r w:rsidRPr="00D2125B">
        <w:rPr>
          <w:i/>
          <w:szCs w:val="28"/>
          <w:lang w:val="en-US"/>
        </w:rPr>
        <w:t>k</w:t>
      </w:r>
      <w:r w:rsidRPr="00D2125B">
        <w:rPr>
          <w:szCs w:val="28"/>
        </w:rPr>
        <w:t xml:space="preserve"> = </w:t>
      </w:r>
      <w:r w:rsidRPr="00D2125B">
        <w:rPr>
          <w:i/>
          <w:szCs w:val="28"/>
          <w:lang w:val="en-US"/>
        </w:rPr>
        <w:t>n</w:t>
      </w:r>
      <w:r w:rsidRPr="00D2125B">
        <w:rPr>
          <w:szCs w:val="28"/>
        </w:rPr>
        <w:t>)</w:t>
      </w:r>
      <w:r w:rsidR="0037750A" w:rsidRPr="00D2125B">
        <w:rPr>
          <w:szCs w:val="28"/>
        </w:rPr>
        <w:t>;</w:t>
      </w:r>
    </w:p>
    <w:p w14:paraId="2F0AB44B" w14:textId="1E8038A0" w:rsidR="004563BE" w:rsidRPr="00D2125B" w:rsidRDefault="00402F31" w:rsidP="0095331E">
      <w:pPr>
        <w:pStyle w:val="a4"/>
        <w:numPr>
          <w:ilvl w:val="0"/>
          <w:numId w:val="5"/>
        </w:numPr>
        <w:spacing w:after="0" w:line="360" w:lineRule="auto"/>
        <w:ind w:left="1077" w:hanging="357"/>
        <w:jc w:val="both"/>
        <w:rPr>
          <w:szCs w:val="28"/>
        </w:rPr>
      </w:pPr>
      <w:r w:rsidRPr="00D2125B">
        <w:rPr>
          <w:szCs w:val="28"/>
        </w:rPr>
        <w:t>п</w:t>
      </w:r>
      <w:r w:rsidR="00DF62A5" w:rsidRPr="00D2125B">
        <w:rPr>
          <w:szCs w:val="28"/>
        </w:rPr>
        <w:t>оправочный коэффициент, учитывающий потери тяги и удельного импульса, обусловленные наличием конденсированной фазы в продуктах сгорания (</w:t>
      </w:r>
      <w:r w:rsidR="00DF62A5" w:rsidRPr="00D2125B">
        <w:rPr>
          <w:szCs w:val="28"/>
          <w:lang w:val="el-GR"/>
        </w:rPr>
        <w:t>ζ</w:t>
      </w:r>
      <w:r w:rsidR="00DF62A5" w:rsidRPr="00D2125B">
        <w:rPr>
          <w:szCs w:val="28"/>
        </w:rPr>
        <w:t>) определяется по формуле</w:t>
      </w:r>
    </w:p>
    <w:p w14:paraId="2C3DA65A" w14:textId="33EB1591" w:rsidR="00DF62A5" w:rsidRPr="00D2125B" w:rsidRDefault="00D81188" w:rsidP="009E3C00">
      <w:pPr>
        <w:spacing w:after="0" w:line="360" w:lineRule="auto"/>
        <w:ind w:left="720"/>
        <w:jc w:val="center"/>
        <w:rPr>
          <w:szCs w:val="28"/>
        </w:rPr>
      </w:pPr>
      <w:r w:rsidRPr="00D2125B">
        <w:rPr>
          <w:position w:val="-34"/>
          <w:szCs w:val="28"/>
        </w:rPr>
        <w:object w:dxaOrig="3340" w:dyaOrig="820" w14:anchorId="7DD672FC">
          <v:shape id="_x0000_i1034" type="#_x0000_t75" style="width:166.5pt;height:40.5pt" o:ole="">
            <v:imagedata r:id="rId36" o:title=""/>
          </v:shape>
          <o:OLEObject Type="Embed" ProgID="Equation.DSMT4" ShapeID="_x0000_i1034" DrawAspect="Content" ObjectID="_1702142517" r:id="rId37"/>
        </w:object>
      </w:r>
      <w:r w:rsidR="00D229F4" w:rsidRPr="00D2125B">
        <w:rPr>
          <w:szCs w:val="28"/>
        </w:rPr>
        <w:t>.</w:t>
      </w:r>
    </w:p>
    <w:p w14:paraId="41EE60C0" w14:textId="338C583A" w:rsidR="00CF6927" w:rsidRPr="00D2125B" w:rsidRDefault="00570C4F" w:rsidP="009E3C00">
      <w:pPr>
        <w:spacing w:after="0" w:line="360" w:lineRule="auto"/>
        <w:ind w:firstLine="709"/>
        <w:jc w:val="both"/>
        <w:rPr>
          <w:szCs w:val="28"/>
        </w:rPr>
      </w:pPr>
      <w:r w:rsidRPr="00D2125B">
        <w:rPr>
          <w:szCs w:val="28"/>
        </w:rPr>
        <w:t>Удельный импульс двигателя, реализуемый в точках 1 и 2, определяется по формуле (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803DDA" w:rsidRPr="00D2125B" w14:paraId="4C27666F" w14:textId="77777777" w:rsidTr="00BA057C">
        <w:tc>
          <w:tcPr>
            <w:tcW w:w="543" w:type="dxa"/>
          </w:tcPr>
          <w:p w14:paraId="1C5C951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26D02B2F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B157AC6" w14:textId="09A1A414" w:rsidR="00803DDA" w:rsidRPr="00D2125B" w:rsidRDefault="00D81188" w:rsidP="009E3C0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2125B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5539" w:dyaOrig="900" w14:anchorId="3D9744C3">
                <v:shape id="_x0000_i1035" type="#_x0000_t75" style="width:277.5pt;height:45.75pt" o:ole="">
                  <v:imagedata r:id="rId38" o:title=""/>
                </v:shape>
                <o:OLEObject Type="Embed" ProgID="Equation.DSMT4" ShapeID="_x0000_i1035" DrawAspect="Content" ObjectID="_1702142518" r:id="rId39"/>
              </w:object>
            </w:r>
            <w:r w:rsidR="00803DDA" w:rsidRPr="00D2125B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43" w:type="dxa"/>
          </w:tcPr>
          <w:p w14:paraId="2213C976" w14:textId="77777777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C246AF0" w14:textId="03097268" w:rsidR="00803DDA" w:rsidRPr="00D2125B" w:rsidRDefault="00803DDA" w:rsidP="009E3C00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2125B">
              <w:rPr>
                <w:rFonts w:ascii="Times New Roman" w:hAnsi="Times New Roman"/>
                <w:sz w:val="28"/>
                <w:szCs w:val="28"/>
              </w:rPr>
              <w:t>(</w:t>
            </w:r>
            <w:r w:rsidRPr="00D2125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D2125B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DFD731B" w14:textId="09CEDD60" w:rsidR="000829B0" w:rsidRPr="00D2125B" w:rsidRDefault="00D81188" w:rsidP="00EE2E7A">
      <w:pPr>
        <w:spacing w:after="0" w:line="360" w:lineRule="auto"/>
        <w:jc w:val="center"/>
        <w:rPr>
          <w:szCs w:val="28"/>
          <w:lang w:val="en-US"/>
        </w:rPr>
      </w:pPr>
      <w:r w:rsidRPr="00D2125B">
        <w:rPr>
          <w:position w:val="-34"/>
          <w:szCs w:val="28"/>
        </w:rPr>
        <w:object w:dxaOrig="1540" w:dyaOrig="900" w14:anchorId="022A50CE">
          <v:shape id="_x0000_i1036" type="#_x0000_t75" style="width:76.5pt;height:45.75pt" o:ole="">
            <v:imagedata r:id="rId40" o:title=""/>
          </v:shape>
          <o:OLEObject Type="Embed" ProgID="Equation.DSMT4" ShapeID="_x0000_i1036" DrawAspect="Content" ObjectID="_1702142519" r:id="rId41"/>
        </w:object>
      </w:r>
      <w:r w:rsidR="000829B0" w:rsidRPr="00D2125B">
        <w:rPr>
          <w:szCs w:val="28"/>
          <w:lang w:val="en-US"/>
        </w:rPr>
        <w:t>,</w:t>
      </w:r>
    </w:p>
    <w:p w14:paraId="7A940022" w14:textId="28F11B28" w:rsidR="000829B0" w:rsidRPr="00D2125B" w:rsidRDefault="000829B0" w:rsidP="0083553C">
      <w:pPr>
        <w:spacing w:after="0" w:line="360" w:lineRule="auto"/>
        <w:rPr>
          <w:szCs w:val="28"/>
        </w:rPr>
      </w:pPr>
      <w:r w:rsidRPr="00D2125B">
        <w:rPr>
          <w:szCs w:val="28"/>
        </w:rPr>
        <w:t>где</w:t>
      </w:r>
      <w:r w:rsidR="0083553C">
        <w:rPr>
          <w:szCs w:val="28"/>
        </w:rPr>
        <w:t>:</w:t>
      </w:r>
    </w:p>
    <w:p w14:paraId="3AEEB89C" w14:textId="6EB6E634" w:rsidR="000829B0" w:rsidRPr="00D2125B" w:rsidRDefault="00D81188" w:rsidP="00EE2E7A">
      <w:pPr>
        <w:spacing w:after="0" w:line="360" w:lineRule="auto"/>
        <w:jc w:val="center"/>
        <w:rPr>
          <w:szCs w:val="28"/>
        </w:rPr>
      </w:pPr>
      <w:r w:rsidRPr="00D2125B">
        <w:rPr>
          <w:position w:val="-16"/>
          <w:szCs w:val="28"/>
        </w:rPr>
        <w:object w:dxaOrig="1760" w:dyaOrig="440" w14:anchorId="52A8640E">
          <v:shape id="_x0000_i1037" type="#_x0000_t75" style="width:87.75pt;height:21.75pt" o:ole="">
            <v:imagedata r:id="rId42" o:title=""/>
          </v:shape>
          <o:OLEObject Type="Embed" ProgID="Equation.DSMT4" ShapeID="_x0000_i1037" DrawAspect="Content" ObjectID="_1702142520" r:id="rId43"/>
        </w:object>
      </w:r>
      <w:r w:rsidR="00DA1056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Cs w:val="28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iCs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8"/>
                <w:lang w:val="en-US"/>
              </w:rPr>
              <m:t>n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iCs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n+1</m:t>
                        </m:r>
                      </m:den>
                    </m:f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+1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-1</m:t>
                    </m:r>
                  </m:den>
                </m:f>
              </m:sup>
            </m:sSup>
          </m:e>
        </m:rad>
        <m:r>
          <w:rPr>
            <w:rFonts w:ascii="Cambria Math" w:eastAsiaTheme="minorEastAsia" w:hAnsi="Cambria Math"/>
            <w:szCs w:val="28"/>
            <w:lang w:val="en-US"/>
          </w:rPr>
          <m:t>.</m:t>
        </m:r>
      </m:oMath>
    </w:p>
    <w:p w14:paraId="0B6436B9" w14:textId="1C76B3A2" w:rsidR="008307E4" w:rsidRPr="0095331E" w:rsidRDefault="008307E4" w:rsidP="0095331E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Для постоянной расхода (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i/>
          <w:iCs/>
          <w:szCs w:val="28"/>
          <w:vertAlign w:val="subscript"/>
          <w:lang w:val="en-US"/>
        </w:rPr>
        <w:t>n</w:t>
      </w:r>
      <w:r w:rsidRPr="0095331E">
        <w:rPr>
          <w:szCs w:val="28"/>
        </w:rPr>
        <w:t>) используется показатель политропы</w:t>
      </w:r>
      <w:r w:rsidR="00F332BE" w:rsidRPr="0095331E">
        <w:rPr>
          <w:szCs w:val="28"/>
        </w:rPr>
        <w:t xml:space="preserve"> (</w:t>
      </w:r>
      <w:r w:rsidR="00F332BE" w:rsidRPr="0095331E">
        <w:rPr>
          <w:i/>
          <w:iCs/>
          <w:szCs w:val="28"/>
          <w:lang w:val="en-US"/>
        </w:rPr>
        <w:t>n</w:t>
      </w:r>
      <w:r w:rsidR="00F332BE" w:rsidRPr="0095331E">
        <w:rPr>
          <w:szCs w:val="28"/>
        </w:rPr>
        <w:t>)</w:t>
      </w:r>
      <w:r w:rsidRPr="0095331E">
        <w:rPr>
          <w:szCs w:val="28"/>
        </w:rPr>
        <w:t>, соответствующий критическому сечению сопла.</w:t>
      </w:r>
    </w:p>
    <w:p w14:paraId="180ECF83" w14:textId="77777777" w:rsidR="000B2C76" w:rsidRPr="0095331E" w:rsidRDefault="00305A43" w:rsidP="0095331E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>Значение, полученное при определении удельного импульса двигателя в точке 1, является минимальным на линии 1 – 2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  <w:r w:rsidR="005600B9" w:rsidRPr="0095331E">
        <w:rPr>
          <w:szCs w:val="28"/>
        </w:rPr>
        <w:t xml:space="preserve">. Приведённая скорость потока в точке 3, для которой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</w:rPr>
        <w:t>ном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p</w:t>
      </w:r>
      <w:r w:rsidR="005600B9" w:rsidRPr="0095331E">
        <w:rPr>
          <w:szCs w:val="28"/>
          <w:vertAlign w:val="subscript"/>
          <w:lang w:val="en-US"/>
        </w:rPr>
        <w:t>max</w:t>
      </w:r>
      <w:r w:rsidR="005600B9" w:rsidRPr="0095331E">
        <w:rPr>
          <w:szCs w:val="28"/>
        </w:rPr>
        <w:t xml:space="preserve"> и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</w:t>
      </w:r>
      <w:r w:rsidR="005600B9" w:rsidRPr="0095331E">
        <w:rPr>
          <w:szCs w:val="28"/>
        </w:rPr>
        <w:t xml:space="preserve"> = </w:t>
      </w:r>
      <w:r w:rsidR="005600B9" w:rsidRPr="0095331E">
        <w:rPr>
          <w:i/>
          <w:iCs/>
          <w:szCs w:val="28"/>
          <w:lang w:val="en-US"/>
        </w:rPr>
        <w:t>I</w:t>
      </w:r>
      <w:r w:rsidR="005600B9" w:rsidRPr="0095331E">
        <w:rPr>
          <w:szCs w:val="28"/>
          <w:vertAlign w:val="subscript"/>
        </w:rPr>
        <w:t>уд1</w:t>
      </w:r>
      <w:r w:rsidR="00577056" w:rsidRPr="0095331E">
        <w:rPr>
          <w:szCs w:val="28"/>
        </w:rPr>
        <w:t>, определяется итерационным путём</w:t>
      </w:r>
      <w:r w:rsidR="000B2C76" w:rsidRPr="0095331E">
        <w:rPr>
          <w:szCs w:val="28"/>
        </w:rPr>
        <w:t xml:space="preserve"> </w:t>
      </w:r>
      <w:r w:rsidR="00984E8C" w:rsidRPr="0095331E">
        <w:rPr>
          <w:szCs w:val="28"/>
        </w:rPr>
        <w:t>из условия</w:t>
      </w:r>
      <w:r w:rsidR="006A2844" w:rsidRPr="0095331E">
        <w:rPr>
          <w:szCs w:val="28"/>
        </w:rPr>
        <w:t xml:space="preserve"> </w:t>
      </w:r>
    </w:p>
    <w:p w14:paraId="6157C4E4" w14:textId="0C4FB21D" w:rsidR="000B2C76" w:rsidRPr="0095331E" w:rsidRDefault="00D81188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16"/>
          <w:szCs w:val="28"/>
        </w:rPr>
        <w:object w:dxaOrig="2340" w:dyaOrig="440" w14:anchorId="1C32FDA3">
          <v:shape id="_x0000_i1038" type="#_x0000_t75" style="width:117.75pt;height:21.75pt" o:ole="">
            <v:imagedata r:id="rId44" o:title=""/>
          </v:shape>
          <o:OLEObject Type="Embed" ProgID="Equation.DSMT4" ShapeID="_x0000_i1038" DrawAspect="Content" ObjectID="_1702142521" r:id="rId45"/>
        </w:object>
      </w:r>
      <w:r w:rsidR="000B2C76" w:rsidRPr="0095331E">
        <w:rPr>
          <w:szCs w:val="28"/>
        </w:rPr>
        <w:t>,</w:t>
      </w:r>
    </w:p>
    <w:p w14:paraId="4335551B" w14:textId="4CA228EC" w:rsidR="006A2844" w:rsidRPr="0095331E" w:rsidRDefault="000B2C76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 xml:space="preserve">где значение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из диапазона 1…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1</w:t>
      </w:r>
      <w:r w:rsidRPr="0095331E">
        <w:rPr>
          <w:szCs w:val="28"/>
        </w:rPr>
        <w:t>.</w:t>
      </w:r>
    </w:p>
    <w:p w14:paraId="0408C20D" w14:textId="527C51A0" w:rsidR="005D2AE2" w:rsidRPr="0095331E" w:rsidRDefault="005D2AE2" w:rsidP="0095331E">
      <w:pPr>
        <w:spacing w:after="0" w:line="360" w:lineRule="auto"/>
        <w:jc w:val="both"/>
        <w:rPr>
          <w:szCs w:val="28"/>
        </w:rPr>
      </w:pPr>
      <w:r w:rsidRPr="0095331E">
        <w:rPr>
          <w:szCs w:val="28"/>
        </w:rPr>
        <w:tab/>
        <w:t xml:space="preserve">Определив значения </w:t>
      </w:r>
      <w:r w:rsidRPr="0095331E">
        <w:rPr>
          <w:szCs w:val="28"/>
          <w:lang w:val="el-GR"/>
        </w:rPr>
        <w:t>λ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Pr="0095331E">
        <w:rPr>
          <w:szCs w:val="28"/>
        </w:rPr>
        <w:t xml:space="preserve"> определяется значение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  <w:vertAlign w:val="subscript"/>
        </w:rPr>
        <w:t>3</w:t>
      </w:r>
      <w:r w:rsidR="00D7596A" w:rsidRPr="0095331E">
        <w:rPr>
          <w:szCs w:val="28"/>
        </w:rPr>
        <w:t xml:space="preserve"> по формуле (2).</w:t>
      </w:r>
    </w:p>
    <w:p w14:paraId="0654417E" w14:textId="5BA8E88F" w:rsidR="00D7596A" w:rsidRPr="0095331E" w:rsidRDefault="00D7596A" w:rsidP="0095331E">
      <w:pPr>
        <w:spacing w:after="0" w:line="360" w:lineRule="auto"/>
        <w:rPr>
          <w:szCs w:val="28"/>
        </w:rPr>
      </w:pPr>
      <w:r w:rsidRPr="0095331E">
        <w:rPr>
          <w:szCs w:val="28"/>
        </w:rPr>
        <w:tab/>
        <w:t xml:space="preserve">Также для точек 1, 2 и 3 определяются </w:t>
      </w:r>
      <w:r w:rsidR="00B34B22" w:rsidRPr="0095331E">
        <w:rPr>
          <w:szCs w:val="28"/>
        </w:rPr>
        <w:t>ГД</w:t>
      </w:r>
      <w:r w:rsidRPr="0095331E">
        <w:rPr>
          <w:szCs w:val="28"/>
        </w:rPr>
        <w:t xml:space="preserve"> функции</w:t>
      </w:r>
      <w:r w:rsidR="00E34F56" w:rsidRPr="0095331E">
        <w:rPr>
          <w:szCs w:val="28"/>
        </w:rPr>
        <w:t xml:space="preserve"> </w:t>
      </w:r>
      <w:r w:rsidR="00771EC2"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 и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"/>
        <w:gridCol w:w="8262"/>
        <w:gridCol w:w="543"/>
      </w:tblGrid>
      <w:tr w:rsidR="00C44826" w:rsidRPr="0095331E" w14:paraId="4AEDAAC5" w14:textId="77777777" w:rsidTr="00397E1E">
        <w:tc>
          <w:tcPr>
            <w:tcW w:w="543" w:type="dxa"/>
          </w:tcPr>
          <w:p w14:paraId="534BB4FA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A6AAD2B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09821601" w14:textId="1201D096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6"/>
                <w:sz w:val="28"/>
                <w:szCs w:val="28"/>
                <w:lang w:eastAsia="en-US"/>
              </w:rPr>
              <w:object w:dxaOrig="1840" w:dyaOrig="800" w14:anchorId="1254751F">
                <v:shape id="_x0000_i1039" type="#_x0000_t75" style="width:92.25pt;height:39.75pt" o:ole="">
                  <v:imagedata r:id="rId46" o:title=""/>
                </v:shape>
                <o:OLEObject Type="Embed" ProgID="Equation.DSMT4" ShapeID="_x0000_i1039" DrawAspect="Content" ObjectID="_1702142522" r:id="rId47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40E276A0" w14:textId="1FCAC10B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C44826" w:rsidRPr="0095331E" w14:paraId="6CD7816C" w14:textId="77777777" w:rsidTr="00397E1E">
        <w:tc>
          <w:tcPr>
            <w:tcW w:w="543" w:type="dxa"/>
          </w:tcPr>
          <w:p w14:paraId="52A364C4" w14:textId="77777777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15D9D86" w14:textId="366BE117" w:rsidR="00C44826" w:rsidRPr="0095331E" w:rsidRDefault="00D81188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2340" w:dyaOrig="420" w14:anchorId="59FACE34">
                <v:shape id="_x0000_i1040" type="#_x0000_t75" style="width:117.75pt;height:21.75pt" o:ole="">
                  <v:imagedata r:id="rId48" o:title=""/>
                </v:shape>
                <o:OLEObject Type="Embed" ProgID="Equation.DSMT4" ShapeID="_x0000_i1040" DrawAspect="Content" ObjectID="_1702142523" r:id="rId49"/>
              </w:object>
            </w:r>
            <w:r w:rsidR="00C44826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216976" w14:textId="0938B1B0" w:rsidR="00C44826" w:rsidRPr="0095331E" w:rsidRDefault="00C44826" w:rsidP="0095331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4)</w:t>
            </w:r>
          </w:p>
        </w:tc>
      </w:tr>
    </w:tbl>
    <w:p w14:paraId="7B507F8B" w14:textId="30A1FB99" w:rsidR="00D7596A" w:rsidRPr="0095331E" w:rsidRDefault="00B34B22" w:rsidP="0095331E">
      <w:pPr>
        <w:tabs>
          <w:tab w:val="center" w:pos="4677"/>
          <w:tab w:val="left" w:pos="7233"/>
        </w:tabs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D81188" w:rsidRPr="0095331E">
        <w:rPr>
          <w:szCs w:val="28"/>
        </w:rPr>
        <w:t xml:space="preserve"> ГД функции </w:t>
      </w:r>
      <w:r w:rsidR="00D81188" w:rsidRPr="0095331E">
        <w:rPr>
          <w:i/>
          <w:iCs/>
          <w:szCs w:val="28"/>
          <w:lang w:val="en-US"/>
        </w:rPr>
        <w:t>q</w:t>
      </w:r>
      <w:r w:rsidR="00D81188" w:rsidRPr="0095331E">
        <w:rPr>
          <w:szCs w:val="28"/>
        </w:rPr>
        <w:t xml:space="preserve"> и </w:t>
      </w:r>
      <w:r w:rsidR="00D81188" w:rsidRPr="0095331E">
        <w:rPr>
          <w:szCs w:val="28"/>
          <w:lang w:val="el-GR"/>
        </w:rPr>
        <w:t>π</w:t>
      </w:r>
      <w:r w:rsidR="00D81188" w:rsidRPr="0095331E">
        <w:rPr>
          <w:szCs w:val="28"/>
        </w:rPr>
        <w:t xml:space="preserve"> определяются по формулам</w:t>
      </w:r>
      <w:r w:rsidRPr="0095331E">
        <w:rPr>
          <w:szCs w:val="28"/>
        </w:rPr>
        <w:t>:</w:t>
      </w:r>
    </w:p>
    <w:p w14:paraId="7C59DBEA" w14:textId="6C699EC6" w:rsidR="00311A43" w:rsidRPr="0095331E" w:rsidRDefault="00D81188" w:rsidP="0095331E">
      <w:pPr>
        <w:tabs>
          <w:tab w:val="center" w:pos="4677"/>
          <w:tab w:val="left" w:pos="7233"/>
        </w:tabs>
        <w:spacing w:after="0" w:line="360" w:lineRule="auto"/>
        <w:jc w:val="center"/>
        <w:rPr>
          <w:szCs w:val="28"/>
        </w:rPr>
      </w:pPr>
      <w:r w:rsidRPr="0095331E">
        <w:rPr>
          <w:position w:val="-86"/>
          <w:szCs w:val="28"/>
        </w:rPr>
        <w:object w:dxaOrig="3140" w:dyaOrig="1860" w14:anchorId="0B3663A7">
          <v:shape id="_x0000_i1041" type="#_x0000_t75" style="width:157.5pt;height:93.75pt" o:ole="">
            <v:imagedata r:id="rId50" o:title=""/>
          </v:shape>
          <o:OLEObject Type="Embed" ProgID="Equation.DSMT4" ShapeID="_x0000_i1041" DrawAspect="Content" ObjectID="_1702142524" r:id="rId51"/>
        </w:object>
      </w:r>
      <w:r w:rsidR="00AA2DD5" w:rsidRPr="0095331E">
        <w:rPr>
          <w:szCs w:val="28"/>
        </w:rPr>
        <w:t>;</w:t>
      </w:r>
      <w:r w:rsidR="00D4024B" w:rsidRPr="0095331E">
        <w:rPr>
          <w:szCs w:val="28"/>
        </w:rPr>
        <w:t xml:space="preserve"> </w:t>
      </w:r>
      <w:r w:rsidRPr="0095331E">
        <w:rPr>
          <w:position w:val="-32"/>
          <w:szCs w:val="28"/>
        </w:rPr>
        <w:object w:dxaOrig="2780" w:dyaOrig="960" w14:anchorId="7932D71C">
          <v:shape id="_x0000_i1042" type="#_x0000_t75" style="width:139.5pt;height:48pt" o:ole="">
            <v:imagedata r:id="rId52" o:title=""/>
          </v:shape>
          <o:OLEObject Type="Embed" ProgID="Equation.DSMT4" ShapeID="_x0000_i1042" DrawAspect="Content" ObjectID="_1702142525" r:id="rId53"/>
        </w:object>
      </w:r>
      <w:r w:rsidR="00AA2DD5" w:rsidRPr="0095331E">
        <w:rPr>
          <w:szCs w:val="28"/>
        </w:rPr>
        <w:t>.</w:t>
      </w:r>
    </w:p>
    <w:p w14:paraId="2DAB80D1" w14:textId="447181BE" w:rsidR="00885766" w:rsidRPr="0095331E" w:rsidRDefault="00210176" w:rsidP="0095331E">
      <w:pPr>
        <w:tabs>
          <w:tab w:val="center" w:pos="4677"/>
          <w:tab w:val="left" w:pos="7233"/>
        </w:tabs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Результаты расчётов</w:t>
      </w:r>
      <w:r w:rsidR="00282EDD" w:rsidRPr="0095331E">
        <w:rPr>
          <w:szCs w:val="28"/>
        </w:rPr>
        <w:t xml:space="preserve"> параметров</w:t>
      </w:r>
      <w:r w:rsidR="00CD23DC" w:rsidRPr="0095331E">
        <w:rPr>
          <w:szCs w:val="28"/>
        </w:rPr>
        <w:t xml:space="preserve"> в точках 1, 2, 3</w:t>
      </w:r>
      <w:r w:rsidR="00282EDD" w:rsidRPr="0095331E">
        <w:rPr>
          <w:szCs w:val="28"/>
        </w:rPr>
        <w:t xml:space="preserve"> по </w:t>
      </w:r>
      <w:r w:rsidRPr="0095331E">
        <w:rPr>
          <w:szCs w:val="28"/>
        </w:rPr>
        <w:t xml:space="preserve">формулам (1 – </w:t>
      </w:r>
      <w:r w:rsidR="00C44826" w:rsidRPr="0095331E">
        <w:rPr>
          <w:szCs w:val="28"/>
        </w:rPr>
        <w:t>4</w:t>
      </w:r>
      <w:r w:rsidRPr="0095331E">
        <w:rPr>
          <w:szCs w:val="28"/>
        </w:rPr>
        <w:t xml:space="preserve">) </w:t>
      </w:r>
      <w:r w:rsidR="00282EDD" w:rsidRPr="0095331E">
        <w:rPr>
          <w:szCs w:val="28"/>
        </w:rPr>
        <w:t>представлены в табл. 3.</w:t>
      </w:r>
    </w:p>
    <w:p w14:paraId="342597C8" w14:textId="5197BAC4" w:rsidR="004C526F" w:rsidRPr="0095331E" w:rsidRDefault="00E21957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</w:t>
      </w:r>
      <w:r w:rsidR="00FA6E88" w:rsidRPr="0095331E">
        <w:rPr>
          <w:szCs w:val="28"/>
        </w:rPr>
        <w:t>ица</w:t>
      </w:r>
      <w:r w:rsidRPr="0095331E">
        <w:rPr>
          <w:szCs w:val="28"/>
        </w:rPr>
        <w:t xml:space="preserve"> 3. </w:t>
      </w:r>
      <w:r w:rsidR="008A1CAC" w:rsidRPr="0095331E">
        <w:rPr>
          <w:szCs w:val="28"/>
        </w:rPr>
        <w:t>Значения параметров в трёх точках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1F5F45" w:rsidRPr="0095331E" w14:paraId="32DE3014" w14:textId="77777777" w:rsidTr="001F5F45">
        <w:trPr>
          <w:jc w:val="center"/>
        </w:trPr>
        <w:tc>
          <w:tcPr>
            <w:tcW w:w="1335" w:type="dxa"/>
          </w:tcPr>
          <w:p w14:paraId="38F7FBD5" w14:textId="17653E9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Точка</w:t>
            </w:r>
          </w:p>
        </w:tc>
        <w:tc>
          <w:tcPr>
            <w:tcW w:w="1335" w:type="dxa"/>
          </w:tcPr>
          <w:p w14:paraId="1C84FB30" w14:textId="4DAF21A2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λ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4A52DFD" w14:textId="75C630C8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sz w:val="28"/>
                <w:szCs w:val="28"/>
                <w:lang w:val="el-GR" w:eastAsia="en-US"/>
              </w:rPr>
              <w:t>ν</w:t>
            </w:r>
            <w:r w:rsidRPr="0095331E">
              <w:rPr>
                <w:rFonts w:ascii="Times New Roman" w:eastAsiaTheme="minorHAnsi" w:hAnsi="Times New Roman"/>
                <w:i/>
                <w:iCs/>
                <w:sz w:val="28"/>
                <w:szCs w:val="28"/>
                <w:vertAlign w:val="subscript"/>
                <w:lang w:val="en-US" w:eastAsia="en-US"/>
              </w:rPr>
              <w:t>a</w:t>
            </w:r>
          </w:p>
        </w:tc>
        <w:tc>
          <w:tcPr>
            <w:tcW w:w="1335" w:type="dxa"/>
          </w:tcPr>
          <w:p w14:paraId="3FE21CAD" w14:textId="1D7D93A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f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</w:p>
        </w:tc>
        <w:tc>
          <w:tcPr>
            <w:tcW w:w="1335" w:type="dxa"/>
          </w:tcPr>
          <w:p w14:paraId="6072E38D" w14:textId="79AA421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ном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МПа</w:t>
            </w:r>
          </w:p>
        </w:tc>
        <w:tc>
          <w:tcPr>
            <w:tcW w:w="1335" w:type="dxa"/>
          </w:tcPr>
          <w:p w14:paraId="329075BC" w14:textId="2478F31F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95331E"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h</w:t>
            </w:r>
          </w:p>
        </w:tc>
        <w:tc>
          <w:tcPr>
            <w:tcW w:w="1335" w:type="dxa"/>
          </w:tcPr>
          <w:p w14:paraId="6B017B25" w14:textId="62163C5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95331E">
              <w:rPr>
                <w:rFonts w:ascii="Times New Roman" w:hAnsi="Times New Roman"/>
                <w:sz w:val="28"/>
                <w:szCs w:val="28"/>
                <w:vertAlign w:val="subscript"/>
              </w:rPr>
              <w:t>уд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 м/с</w:t>
            </w:r>
          </w:p>
        </w:tc>
      </w:tr>
      <w:tr w:rsidR="001F5F45" w:rsidRPr="0095331E" w14:paraId="769AA69E" w14:textId="77777777" w:rsidTr="001F5F45">
        <w:trPr>
          <w:jc w:val="center"/>
        </w:trPr>
        <w:tc>
          <w:tcPr>
            <w:tcW w:w="1335" w:type="dxa"/>
          </w:tcPr>
          <w:p w14:paraId="10E75000" w14:textId="71D59E09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14F4D696" w14:textId="4370690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9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0FD8F004" w14:textId="4A7AB7A4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6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23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07C93C9" w14:textId="3B8E46AD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4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1335" w:type="dxa"/>
          </w:tcPr>
          <w:p w14:paraId="163E40B1" w14:textId="618AF10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35" w:type="dxa"/>
          </w:tcPr>
          <w:p w14:paraId="6D448264" w14:textId="2A4E2663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784B2A17" w14:textId="183C48AA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</w:t>
            </w:r>
            <w:r w:rsidR="00E35D10"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1F5F45" w:rsidRPr="0095331E" w14:paraId="370B710A" w14:textId="77777777" w:rsidTr="001F5F45">
        <w:trPr>
          <w:jc w:val="center"/>
        </w:trPr>
        <w:tc>
          <w:tcPr>
            <w:tcW w:w="1335" w:type="dxa"/>
          </w:tcPr>
          <w:p w14:paraId="25F6FBC1" w14:textId="2B1CA94B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35" w:type="dxa"/>
          </w:tcPr>
          <w:p w14:paraId="0F24D470" w14:textId="4F13A2BC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6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2F67E71" w14:textId="3F56E229" w:rsidR="001F5F45" w:rsidRPr="00A174E2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="009E4AD9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155D7FE8" w14:textId="3F0E8A6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335" w:type="dxa"/>
          </w:tcPr>
          <w:p w14:paraId="3F00AC5E" w14:textId="36BE2677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2B68D0" w:rsidRPr="009533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35" w:type="dxa"/>
          </w:tcPr>
          <w:p w14:paraId="17E157C2" w14:textId="37D67427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35" w:type="dxa"/>
          </w:tcPr>
          <w:p w14:paraId="3AF07D80" w14:textId="013B9C46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00</w:t>
            </w:r>
          </w:p>
        </w:tc>
      </w:tr>
      <w:tr w:rsidR="001F5F45" w:rsidRPr="0095331E" w14:paraId="42A9DCF3" w14:textId="77777777" w:rsidTr="001F5F45">
        <w:trPr>
          <w:jc w:val="center"/>
        </w:trPr>
        <w:tc>
          <w:tcPr>
            <w:tcW w:w="1335" w:type="dxa"/>
          </w:tcPr>
          <w:p w14:paraId="4CFC68CB" w14:textId="350323D6" w:rsidR="001F5F45" w:rsidRPr="0095331E" w:rsidRDefault="001F5F45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35" w:type="dxa"/>
          </w:tcPr>
          <w:p w14:paraId="0A4D1DA0" w14:textId="2D3F9DA4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,0</w:t>
            </w:r>
            <w:r w:rsidR="00A174E2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4B76297D" w14:textId="5E727930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3,</w:t>
            </w:r>
            <w:r w:rsidR="005879DA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1335" w:type="dxa"/>
          </w:tcPr>
          <w:p w14:paraId="0F227A41" w14:textId="68A01B06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0,04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38B8BAEC" w14:textId="7B73B973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335" w:type="dxa"/>
          </w:tcPr>
          <w:p w14:paraId="21E7C920" w14:textId="7DBD7077" w:rsidR="001F5F45" w:rsidRPr="00A174E2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13,</w:t>
            </w:r>
            <w:r w:rsidR="00A174E2">
              <w:rPr>
                <w:rFonts w:ascii="Times New Roman" w:hAnsi="Times New Roman"/>
                <w:sz w:val="28"/>
                <w:szCs w:val="28"/>
                <w:lang w:val="en-US"/>
              </w:rPr>
              <w:t>44</w:t>
            </w:r>
          </w:p>
        </w:tc>
        <w:tc>
          <w:tcPr>
            <w:tcW w:w="1335" w:type="dxa"/>
          </w:tcPr>
          <w:p w14:paraId="541B9ED9" w14:textId="375EC362" w:rsidR="001F5F45" w:rsidRPr="0095331E" w:rsidRDefault="002B68D0" w:rsidP="0095331E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="00A174E2">
              <w:rPr>
                <w:rFonts w:ascii="Times New Roman" w:hAnsi="Times New Roman"/>
                <w:sz w:val="28"/>
                <w:szCs w:val="28"/>
              </w:rPr>
              <w:t>351</w:t>
            </w:r>
          </w:p>
        </w:tc>
      </w:tr>
    </w:tbl>
    <w:p w14:paraId="2E9C8109" w14:textId="02F7B4E1" w:rsidR="004C526F" w:rsidRPr="0095331E" w:rsidRDefault="004C526F" w:rsidP="0095331E">
      <w:pPr>
        <w:spacing w:after="0" w:line="360" w:lineRule="auto"/>
        <w:rPr>
          <w:szCs w:val="28"/>
        </w:rPr>
      </w:pPr>
    </w:p>
    <w:p w14:paraId="65C86B63" w14:textId="34CB3094" w:rsidR="0082691D" w:rsidRPr="0095331E" w:rsidRDefault="001A23A7" w:rsidP="0095331E">
      <w:pPr>
        <w:spacing w:after="0" w:line="360" w:lineRule="auto"/>
        <w:ind w:firstLine="708"/>
        <w:jc w:val="both"/>
        <w:rPr>
          <w:szCs w:val="28"/>
        </w:rPr>
      </w:pPr>
      <w:r w:rsidRPr="0095331E">
        <w:rPr>
          <w:szCs w:val="28"/>
        </w:rPr>
        <w:t>Границы ОДБР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) </w:t>
      </w:r>
      <w:r w:rsidR="0082691D" w:rsidRPr="0095331E">
        <w:rPr>
          <w:szCs w:val="28"/>
        </w:rPr>
        <w:t xml:space="preserve">определяются параметрическим способом. Для этого с некоторым шагом (0,001) задаются диапазоны значений </w:t>
      </w:r>
      <w:r w:rsidR="0082691D" w:rsidRPr="0095331E">
        <w:rPr>
          <w:szCs w:val="28"/>
          <w:lang w:val="el-GR"/>
        </w:rPr>
        <w:t>λ</w:t>
      </w:r>
      <w:r w:rsidR="0082691D" w:rsidRPr="0095331E">
        <w:rPr>
          <w:i/>
          <w:iCs/>
          <w:szCs w:val="28"/>
          <w:vertAlign w:val="subscript"/>
          <w:lang w:val="en-US"/>
        </w:rPr>
        <w:t>a</w:t>
      </w:r>
      <w:r w:rsidR="0082691D" w:rsidRPr="0095331E">
        <w:rPr>
          <w:szCs w:val="28"/>
        </w:rPr>
        <w:t>, соответствующие линиям 1–2, 3–2 и 3–1. Для каж</w:t>
      </w:r>
      <w:r w:rsidR="00B7120B" w:rsidRPr="0095331E">
        <w:rPr>
          <w:szCs w:val="28"/>
        </w:rPr>
        <w:t>д</w:t>
      </w:r>
      <w:r w:rsidR="0082691D" w:rsidRPr="0095331E">
        <w:rPr>
          <w:szCs w:val="28"/>
        </w:rPr>
        <w:t>ой линии определя</w:t>
      </w:r>
      <w:r w:rsidR="00B7120B" w:rsidRPr="0095331E">
        <w:rPr>
          <w:szCs w:val="28"/>
        </w:rPr>
        <w:t>ю</w:t>
      </w:r>
      <w:r w:rsidR="0082691D" w:rsidRPr="0095331E">
        <w:rPr>
          <w:szCs w:val="28"/>
        </w:rPr>
        <w:t>тся</w:t>
      </w:r>
      <w:r w:rsidR="00B7120B" w:rsidRPr="0095331E">
        <w:rPr>
          <w:szCs w:val="28"/>
        </w:rPr>
        <w:t xml:space="preserve"> значения</w:t>
      </w:r>
      <w:r w:rsidR="0082691D" w:rsidRPr="0095331E">
        <w:rPr>
          <w:szCs w:val="28"/>
        </w:rPr>
        <w:t xml:space="preserve"> </w:t>
      </w:r>
      <w:r w:rsidR="00B7120B" w:rsidRPr="0095331E">
        <w:rPr>
          <w:szCs w:val="28"/>
          <w:lang w:val="el-GR"/>
        </w:rPr>
        <w:t>ν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B7120B" w:rsidRPr="0095331E">
        <w:rPr>
          <w:szCs w:val="28"/>
        </w:rPr>
        <w:t xml:space="preserve"> по формуле (3) и значения </w:t>
      </w:r>
      <w:r w:rsidR="00B7120B" w:rsidRPr="0095331E">
        <w:rPr>
          <w:i/>
          <w:iCs/>
          <w:szCs w:val="28"/>
          <w:lang w:val="en-US"/>
        </w:rPr>
        <w:t>f</w:t>
      </w:r>
      <w:r w:rsidR="00B7120B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</w:rPr>
        <w:t>:</w:t>
      </w:r>
    </w:p>
    <w:p w14:paraId="07F381D6" w14:textId="120E015D" w:rsidR="0082691D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jc w:val="both"/>
        <w:rPr>
          <w:szCs w:val="28"/>
        </w:rPr>
      </w:pPr>
      <w:r w:rsidRPr="0095331E">
        <w:rPr>
          <w:szCs w:val="28"/>
        </w:rPr>
        <w:t xml:space="preserve">для </w:t>
      </w:r>
      <w:r w:rsidR="00A81D19" w:rsidRPr="0095331E">
        <w:rPr>
          <w:szCs w:val="28"/>
        </w:rPr>
        <w:t>л</w:t>
      </w:r>
      <w:r w:rsidR="0082691D" w:rsidRPr="0095331E">
        <w:rPr>
          <w:szCs w:val="28"/>
        </w:rPr>
        <w:t>ини</w:t>
      </w:r>
      <w:r w:rsidRPr="0095331E">
        <w:rPr>
          <w:szCs w:val="28"/>
        </w:rPr>
        <w:t>и</w:t>
      </w:r>
      <w:r w:rsidR="0082691D" w:rsidRPr="0095331E">
        <w:rPr>
          <w:szCs w:val="28"/>
        </w:rPr>
        <w:t xml:space="preserve"> 1–2</w:t>
      </w:r>
      <w:r w:rsidR="00A81D19" w:rsidRPr="0095331E">
        <w:rPr>
          <w:szCs w:val="28"/>
        </w:rPr>
        <w:t xml:space="preserve"> (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a</w:t>
      </w:r>
      <w:r w:rsidR="00A81D19" w:rsidRPr="0095331E">
        <w:rPr>
          <w:szCs w:val="28"/>
          <w:lang w:val="en-US"/>
        </w:rPr>
        <w:t xml:space="preserve"> = </w:t>
      </w:r>
      <w:r w:rsidR="00A81D19" w:rsidRPr="0095331E">
        <w:rPr>
          <w:i/>
          <w:iCs/>
          <w:szCs w:val="28"/>
          <w:lang w:val="en-US"/>
        </w:rPr>
        <w:t>p</w:t>
      </w:r>
      <w:r w:rsidR="00A81D19" w:rsidRPr="0095331E">
        <w:rPr>
          <w:i/>
          <w:iCs/>
          <w:szCs w:val="28"/>
          <w:vertAlign w:val="subscript"/>
          <w:lang w:val="en-US"/>
        </w:rPr>
        <w:t>h</w:t>
      </w:r>
      <w:r w:rsidR="00A81D19" w:rsidRPr="0095331E">
        <w:rPr>
          <w:szCs w:val="28"/>
        </w:rPr>
        <w:t>)</w:t>
      </w:r>
    </w:p>
    <w:p w14:paraId="60A152AF" w14:textId="4932FBE0" w:rsidR="00A81D19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l-GR"/>
        </w:rPr>
      </w:pPr>
      <w:r w:rsidRPr="0095331E">
        <w:rPr>
          <w:position w:val="-76"/>
          <w:szCs w:val="28"/>
        </w:rPr>
        <w:object w:dxaOrig="3220" w:dyaOrig="1240" w14:anchorId="27EDDE64">
          <v:shape id="_x0000_i1043" type="#_x0000_t75" style="width:160.5pt;height:61.5pt" o:ole="">
            <v:imagedata r:id="rId54" o:title=""/>
          </v:shape>
          <o:OLEObject Type="Embed" ProgID="Equation.DSMT4" ShapeID="_x0000_i1043" DrawAspect="Content" ObjectID="_1702142526" r:id="rId55"/>
        </w:object>
      </w:r>
      <w:r w:rsidRPr="0095331E">
        <w:rPr>
          <w:szCs w:val="28"/>
          <w:lang w:val="el-GR"/>
        </w:rPr>
        <w:t>,</w:t>
      </w:r>
    </w:p>
    <w:p w14:paraId="43F5A0F5" w14:textId="788D761F" w:rsidR="00220D06" w:rsidRPr="0095331E" w:rsidRDefault="00220D06" w:rsidP="00C763CF">
      <w:p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где</w:t>
      </w:r>
    </w:p>
    <w:p w14:paraId="65F973CD" w14:textId="7530168C" w:rsidR="00220D06" w:rsidRPr="0095331E" w:rsidRDefault="00220D06" w:rsidP="00C763CF">
      <w:pPr>
        <w:spacing w:after="0" w:line="360" w:lineRule="auto"/>
        <w:ind w:leftChars="127" w:left="713" w:hanging="357"/>
        <w:jc w:val="center"/>
        <w:rPr>
          <w:szCs w:val="28"/>
          <w:lang w:val="en-US"/>
        </w:rPr>
      </w:pPr>
      <w:r w:rsidRPr="0095331E">
        <w:rPr>
          <w:position w:val="-28"/>
          <w:szCs w:val="28"/>
        </w:rPr>
        <w:object w:dxaOrig="2140" w:dyaOrig="720" w14:anchorId="0023C2C2">
          <v:shape id="_x0000_i1044" type="#_x0000_t75" style="width:106.5pt;height:36pt" o:ole="">
            <v:imagedata r:id="rId56" o:title=""/>
          </v:shape>
          <o:OLEObject Type="Embed" ProgID="Equation.DSMT4" ShapeID="_x0000_i1044" DrawAspect="Content" ObjectID="_1702142527" r:id="rId57"/>
        </w:object>
      </w:r>
      <w:r w:rsidRPr="0095331E">
        <w:rPr>
          <w:szCs w:val="28"/>
          <w:lang w:val="en-US"/>
        </w:rPr>
        <w:t>;</w:t>
      </w:r>
    </w:p>
    <w:p w14:paraId="6E441102" w14:textId="450C3A44" w:rsidR="00220D06" w:rsidRPr="0095331E" w:rsidRDefault="00220D06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2 (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</w:rPr>
        <w:t>ном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p</w:t>
      </w:r>
      <w:r w:rsidRPr="0095331E">
        <w:rPr>
          <w:szCs w:val="28"/>
          <w:vertAlign w:val="subscript"/>
          <w:lang w:val="en-US"/>
        </w:rPr>
        <w:t>max</w:t>
      </w:r>
      <w:r w:rsidRPr="0095331E">
        <w:rPr>
          <w:szCs w:val="28"/>
        </w:rPr>
        <w:t>) расчёт выполняется по формуле (2);</w:t>
      </w:r>
    </w:p>
    <w:p w14:paraId="0479E9DC" w14:textId="57D55A1B" w:rsidR="00A81D19" w:rsidRPr="0095331E" w:rsidRDefault="00B54318" w:rsidP="00C763CF">
      <w:pPr>
        <w:pStyle w:val="a4"/>
        <w:numPr>
          <w:ilvl w:val="0"/>
          <w:numId w:val="5"/>
        </w:numPr>
        <w:spacing w:after="0" w:line="360" w:lineRule="auto"/>
        <w:ind w:leftChars="127" w:left="713" w:hanging="357"/>
        <w:rPr>
          <w:szCs w:val="28"/>
        </w:rPr>
      </w:pPr>
      <w:r w:rsidRPr="0095331E">
        <w:rPr>
          <w:szCs w:val="28"/>
        </w:rPr>
        <w:t>для линии 3–1 (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</w:t>
      </w:r>
      <w:r w:rsidRPr="0095331E">
        <w:rPr>
          <w:szCs w:val="28"/>
        </w:rPr>
        <w:t xml:space="preserve"> = </w:t>
      </w:r>
      <w:r w:rsidRPr="0095331E">
        <w:rPr>
          <w:i/>
          <w:iCs/>
          <w:szCs w:val="28"/>
          <w:lang w:val="en-US"/>
        </w:rPr>
        <w:t>I</w:t>
      </w:r>
      <w:r w:rsidRPr="0095331E">
        <w:rPr>
          <w:szCs w:val="28"/>
          <w:vertAlign w:val="subscript"/>
        </w:rPr>
        <w:t>уд1</w:t>
      </w:r>
      <w:r w:rsidRPr="0095331E">
        <w:rPr>
          <w:szCs w:val="28"/>
        </w:rPr>
        <w:t>)</w:t>
      </w:r>
    </w:p>
    <w:p w14:paraId="2EEE9B3F" w14:textId="17097B2C" w:rsidR="00B54318" w:rsidRPr="00F17933" w:rsidRDefault="00B54318" w:rsidP="00C763CF">
      <w:pPr>
        <w:spacing w:after="0" w:line="360" w:lineRule="auto"/>
        <w:ind w:leftChars="127" w:left="713" w:hanging="357"/>
        <w:jc w:val="center"/>
        <w:rPr>
          <w:szCs w:val="28"/>
        </w:rPr>
      </w:pPr>
      <w:r w:rsidRPr="0095331E">
        <w:rPr>
          <w:position w:val="-40"/>
          <w:szCs w:val="28"/>
        </w:rPr>
        <w:object w:dxaOrig="4720" w:dyaOrig="940" w14:anchorId="12B4EF93">
          <v:shape id="_x0000_i1045" type="#_x0000_t75" style="width:235.5pt;height:46.5pt" o:ole="">
            <v:imagedata r:id="rId58" o:title=""/>
          </v:shape>
          <o:OLEObject Type="Embed" ProgID="Equation.DSMT4" ShapeID="_x0000_i1045" DrawAspect="Content" ObjectID="_1702142528" r:id="rId59"/>
        </w:object>
      </w:r>
      <w:r w:rsidRPr="00F17933">
        <w:rPr>
          <w:szCs w:val="28"/>
        </w:rPr>
        <w:t>.</w:t>
      </w:r>
    </w:p>
    <w:p w14:paraId="61C6FA15" w14:textId="2655050D" w:rsidR="00B54318" w:rsidRPr="0095331E" w:rsidRDefault="00064B83" w:rsidP="00F17933">
      <w:pPr>
        <w:spacing w:after="0" w:line="360" w:lineRule="auto"/>
        <w:ind w:firstLine="709"/>
        <w:rPr>
          <w:szCs w:val="28"/>
        </w:rPr>
      </w:pPr>
      <w:r w:rsidRPr="0095331E">
        <w:rPr>
          <w:szCs w:val="28"/>
        </w:rPr>
        <w:t>График границ ОДБР, построенных в координатах (</w:t>
      </w:r>
      <w:r w:rsidRPr="0095331E">
        <w:rPr>
          <w:szCs w:val="28"/>
          <w:lang w:val="el-GR"/>
        </w:rPr>
        <w:t>ν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 xml:space="preserve">, 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i/>
          <w:iCs/>
          <w:szCs w:val="28"/>
          <w:vertAlign w:val="subscript"/>
          <w:lang w:val="en-US"/>
        </w:rPr>
        <w:t>a</w:t>
      </w:r>
      <w:r w:rsidRPr="0095331E">
        <w:rPr>
          <w:szCs w:val="28"/>
        </w:rPr>
        <w:t>), представлен на рис.1.</w:t>
      </w:r>
    </w:p>
    <w:p w14:paraId="47BFF8CD" w14:textId="6CFBD1F6" w:rsidR="0082691D" w:rsidRPr="00013C49" w:rsidRDefault="00013C49" w:rsidP="00BD7F7B">
      <w:pPr>
        <w:spacing w:after="0" w:line="360" w:lineRule="auto"/>
        <w:jc w:val="center"/>
        <w:rPr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13B2BA63" wp14:editId="619D920C">
            <wp:extent cx="5940425" cy="575310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75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676" w14:textId="6EC0E543" w:rsidR="00A861AC" w:rsidRDefault="00E21957" w:rsidP="008D747C">
      <w:pPr>
        <w:spacing w:after="0" w:line="360" w:lineRule="auto"/>
        <w:jc w:val="center"/>
        <w:rPr>
          <w:szCs w:val="28"/>
        </w:rPr>
      </w:pPr>
      <w:r w:rsidRPr="0095331E">
        <w:rPr>
          <w:szCs w:val="28"/>
        </w:rPr>
        <w:t xml:space="preserve">Рис. 1. Границы </w:t>
      </w:r>
      <w:r w:rsidR="00064B83" w:rsidRPr="0095331E">
        <w:rPr>
          <w:szCs w:val="28"/>
        </w:rPr>
        <w:t>ОДБР</w:t>
      </w:r>
    </w:p>
    <w:p w14:paraId="792821C3" w14:textId="77777777" w:rsidR="007527D9" w:rsidRPr="0095331E" w:rsidRDefault="007527D9" w:rsidP="008D747C">
      <w:pPr>
        <w:spacing w:after="0" w:line="360" w:lineRule="auto"/>
        <w:jc w:val="center"/>
        <w:rPr>
          <w:szCs w:val="28"/>
        </w:rPr>
      </w:pPr>
    </w:p>
    <w:p w14:paraId="7D1C10C2" w14:textId="70E13413" w:rsidR="006D0BB6" w:rsidRPr="0095331E" w:rsidRDefault="005030ED" w:rsidP="00966577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В качестве опорного значения рассматривается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. </w:t>
      </w:r>
    </w:p>
    <w:p w14:paraId="26AADD30" w14:textId="5236D3C7" w:rsidR="005030ED" w:rsidRPr="0095331E" w:rsidRDefault="005030ED" w:rsidP="00966577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noProof/>
          <w:szCs w:val="28"/>
        </w:rPr>
        <w:t xml:space="preserve">Мин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>, равняется большему из корней уравнения</w:t>
      </w:r>
    </w:p>
    <w:p w14:paraId="25E835C6" w14:textId="1F013095" w:rsidR="005030ED" w:rsidRPr="00762C42" w:rsidRDefault="00E21446" w:rsidP="009B6E1C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939" w:dyaOrig="440" w14:anchorId="25EBFB80">
          <v:shape id="_x0000_i1046" type="#_x0000_t75" style="width:96.75pt;height:21.75pt" o:ole="">
            <v:imagedata r:id="rId61" o:title=""/>
          </v:shape>
          <o:OLEObject Type="Embed" ProgID="Equation.DSMT4" ShapeID="_x0000_i1046" DrawAspect="Content" ObjectID="_1702142529" r:id="rId62"/>
        </w:object>
      </w:r>
      <w:r w:rsidRPr="00762C42">
        <w:rPr>
          <w:szCs w:val="28"/>
        </w:rPr>
        <w:t>,</w:t>
      </w:r>
    </w:p>
    <w:p w14:paraId="0BB18A1E" w14:textId="3EF565C0" w:rsidR="00E21446" w:rsidRPr="0095331E" w:rsidRDefault="00E21446" w:rsidP="009B6E1C">
      <w:pPr>
        <w:spacing w:after="0" w:line="360" w:lineRule="auto"/>
        <w:rPr>
          <w:szCs w:val="28"/>
        </w:rPr>
      </w:pPr>
      <w:r w:rsidRPr="0095331E">
        <w:rPr>
          <w:szCs w:val="28"/>
        </w:rPr>
        <w:t xml:space="preserve">где коэффициенты </w:t>
      </w:r>
      <w:r w:rsidRPr="0095331E">
        <w:rPr>
          <w:i/>
          <w:iCs/>
          <w:szCs w:val="28"/>
          <w:lang w:val="en-US"/>
        </w:rPr>
        <w:t>a</w:t>
      </w:r>
      <w:r w:rsidRPr="0095331E">
        <w:rPr>
          <w:szCs w:val="28"/>
        </w:rPr>
        <w:t>,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b</w:t>
      </w:r>
      <w:r w:rsidRPr="0095331E">
        <w:rPr>
          <w:i/>
          <w:iCs/>
          <w:szCs w:val="28"/>
        </w:rPr>
        <w:t xml:space="preserve"> </w:t>
      </w:r>
      <w:r w:rsidRPr="0095331E">
        <w:rPr>
          <w:szCs w:val="28"/>
        </w:rPr>
        <w:t>и</w:t>
      </w:r>
      <w:r w:rsidRPr="0095331E">
        <w:rPr>
          <w:i/>
          <w:iCs/>
          <w:szCs w:val="28"/>
        </w:rPr>
        <w:t xml:space="preserve"> </w:t>
      </w:r>
      <w:r w:rsidRPr="0095331E">
        <w:rPr>
          <w:i/>
          <w:iCs/>
          <w:szCs w:val="28"/>
          <w:lang w:val="en-US"/>
        </w:rPr>
        <w:t>c</w:t>
      </w:r>
      <w:r w:rsidRPr="0095331E">
        <w:rPr>
          <w:szCs w:val="28"/>
        </w:rPr>
        <w:t xml:space="preserve"> равны:</w:t>
      </w:r>
    </w:p>
    <w:p w14:paraId="674D3FA7" w14:textId="66419DD8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28"/>
          <w:szCs w:val="28"/>
        </w:rPr>
        <w:object w:dxaOrig="1540" w:dyaOrig="720" w14:anchorId="198FDFC2">
          <v:shape id="_x0000_i1047" type="#_x0000_t75" style="width:76.5pt;height:36pt" o:ole="">
            <v:imagedata r:id="rId63" o:title=""/>
          </v:shape>
          <o:OLEObject Type="Embed" ProgID="Equation.DSMT4" ShapeID="_x0000_i1047" DrawAspect="Content" ObjectID="_1702142530" r:id="rId64"/>
        </w:object>
      </w:r>
      <w:r w:rsidRPr="008D55C9">
        <w:rPr>
          <w:szCs w:val="28"/>
        </w:rPr>
        <w:t>;</w:t>
      </w:r>
    </w:p>
    <w:p w14:paraId="7E5151F0" w14:textId="71BED7DD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2320" w:dyaOrig="940" w14:anchorId="10C168AA">
          <v:shape id="_x0000_i1048" type="#_x0000_t75" style="width:115.5pt;height:46.5pt" o:ole="">
            <v:imagedata r:id="rId65" o:title=""/>
          </v:shape>
          <o:OLEObject Type="Embed" ProgID="Equation.DSMT4" ShapeID="_x0000_i1048" DrawAspect="Content" ObjectID="_1702142531" r:id="rId66"/>
        </w:object>
      </w:r>
      <w:r w:rsidRPr="008D55C9">
        <w:rPr>
          <w:szCs w:val="28"/>
        </w:rPr>
        <w:t>;</w:t>
      </w:r>
    </w:p>
    <w:p w14:paraId="416C2C9A" w14:textId="3826F464" w:rsidR="00F6646C" w:rsidRPr="008D55C9" w:rsidRDefault="00F6646C" w:rsidP="0095331E">
      <w:pPr>
        <w:spacing w:after="0" w:line="360" w:lineRule="auto"/>
        <w:jc w:val="center"/>
        <w:rPr>
          <w:szCs w:val="28"/>
        </w:rPr>
      </w:pPr>
      <w:r w:rsidRPr="0095331E">
        <w:rPr>
          <w:position w:val="-6"/>
          <w:szCs w:val="28"/>
        </w:rPr>
        <w:object w:dxaOrig="960" w:dyaOrig="300" w14:anchorId="68F58C15">
          <v:shape id="_x0000_i1049" type="#_x0000_t75" style="width:48pt;height:15pt" o:ole="">
            <v:imagedata r:id="rId67" o:title=""/>
          </v:shape>
          <o:OLEObject Type="Embed" ProgID="Equation.DSMT4" ShapeID="_x0000_i1049" DrawAspect="Content" ObjectID="_1702142532" r:id="rId68"/>
        </w:object>
      </w:r>
      <w:r w:rsidRPr="008D55C9">
        <w:rPr>
          <w:szCs w:val="28"/>
        </w:rPr>
        <w:t>.</w:t>
      </w:r>
    </w:p>
    <w:p w14:paraId="497A73CC" w14:textId="2B013EE2" w:rsidR="00AC3BC2" w:rsidRPr="0095331E" w:rsidRDefault="00BB3A7E" w:rsidP="009B6E1C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szCs w:val="28"/>
        </w:rPr>
        <w:t xml:space="preserve">Максимальное значение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соответствующе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, при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=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  <w:vertAlign w:val="subscript"/>
        </w:rPr>
        <w:t>2</w:t>
      </w:r>
      <w:r w:rsidRPr="0095331E">
        <w:rPr>
          <w:noProof/>
          <w:szCs w:val="28"/>
        </w:rPr>
        <w:t xml:space="preserve"> равняетс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2</w:t>
      </w:r>
      <w:r w:rsidRPr="0095331E">
        <w:rPr>
          <w:rFonts w:eastAsia="Times New Roman"/>
          <w:color w:val="000000"/>
          <w:szCs w:val="28"/>
          <w:lang w:eastAsia="ru-RU"/>
        </w:rPr>
        <w:t>.</w:t>
      </w:r>
    </w:p>
    <w:p w14:paraId="0D3F7C74" w14:textId="463B0708" w:rsidR="00536B0C" w:rsidRPr="0095331E" w:rsidRDefault="00536B0C" w:rsidP="0095331E">
      <w:pPr>
        <w:spacing w:after="0" w:line="360" w:lineRule="auto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Полученные значения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и </w:t>
      </w:r>
      <w:r w:rsidR="00D6152B"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="00D6152B"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="00D6152B"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="00D6152B"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="00D6152B" w:rsidRPr="0095331E">
        <w:rPr>
          <w:rFonts w:eastAsia="Times New Roman"/>
          <w:color w:val="000000"/>
          <w:szCs w:val="28"/>
          <w:lang w:eastAsia="ru-RU"/>
        </w:rPr>
        <w:t xml:space="preserve"> представлены в табл. 4 (1 и 11 точки соответс</w:t>
      </w:r>
      <w:r w:rsidR="00886389" w:rsidRPr="0095331E">
        <w:rPr>
          <w:rFonts w:eastAsia="Times New Roman"/>
          <w:color w:val="000000"/>
          <w:szCs w:val="28"/>
          <w:lang w:eastAsia="ru-RU"/>
        </w:rPr>
        <w:t>т</w:t>
      </w:r>
      <w:r w:rsidR="00D6152B" w:rsidRPr="0095331E">
        <w:rPr>
          <w:rFonts w:eastAsia="Times New Roman"/>
          <w:color w:val="000000"/>
          <w:szCs w:val="28"/>
          <w:lang w:eastAsia="ru-RU"/>
        </w:rPr>
        <w:t>венно).</w:t>
      </w:r>
    </w:p>
    <w:p w14:paraId="5DBD0CB4" w14:textId="77777777" w:rsidR="00BD7F7B" w:rsidRDefault="00BD7F7B">
      <w:pPr>
        <w:rPr>
          <w:rFonts w:eastAsiaTheme="majorEastAsia"/>
          <w:b/>
          <w:color w:val="000000" w:themeColor="text1"/>
          <w:szCs w:val="28"/>
        </w:rPr>
      </w:pPr>
      <w:r>
        <w:rPr>
          <w:szCs w:val="28"/>
        </w:rPr>
        <w:br w:type="page"/>
      </w:r>
    </w:p>
    <w:p w14:paraId="40F6C29B" w14:textId="659D4716" w:rsidR="008E31F5" w:rsidRPr="0095331E" w:rsidRDefault="008E31F5" w:rsidP="0095331E">
      <w:pPr>
        <w:pStyle w:val="1"/>
        <w:numPr>
          <w:ilvl w:val="0"/>
          <w:numId w:val="1"/>
        </w:numPr>
        <w:tabs>
          <w:tab w:val="clear" w:pos="720"/>
        </w:tabs>
        <w:ind w:left="0" w:firstLine="0"/>
        <w:rPr>
          <w:rFonts w:cs="Times New Roman"/>
          <w:szCs w:val="28"/>
        </w:rPr>
      </w:pPr>
      <w:r w:rsidRPr="0095331E">
        <w:rPr>
          <w:rFonts w:cs="Times New Roman"/>
          <w:szCs w:val="28"/>
        </w:rPr>
        <w:lastRenderedPageBreak/>
        <w:t>Обоснование проектных параметров РДТТ</w:t>
      </w:r>
    </w:p>
    <w:p w14:paraId="61898EFA" w14:textId="5DCE8681" w:rsidR="008E31F5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С помощью заданных величин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D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</w:t>
      </w:r>
      <w:r w:rsidRPr="0095331E">
        <w:rPr>
          <w:rFonts w:eastAsia="Times New Roman"/>
          <w:color w:val="000000"/>
          <w:szCs w:val="28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I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P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, </w:t>
      </w:r>
      <w:r w:rsidRPr="0095331E">
        <w:rPr>
          <w:rFonts w:eastAsia="Times New Roman"/>
          <w:i/>
          <w:iCs/>
          <w:color w:val="000000"/>
          <w:szCs w:val="28"/>
          <w:lang w:val="en-US" w:eastAsia="ru-RU"/>
        </w:rPr>
        <w:t>t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>ном</w:t>
      </w:r>
      <w:r w:rsidRPr="0095331E">
        <w:rPr>
          <w:rFonts w:eastAsia="Times New Roman"/>
          <w:color w:val="000000"/>
          <w:szCs w:val="28"/>
          <w:lang w:eastAsia="ru-RU"/>
        </w:rPr>
        <w:t xml:space="preserve"> и известных характеристиках ТРТ сочетание </w:t>
      </w:r>
      <w:r w:rsidRPr="0095331E">
        <w:rPr>
          <w:i/>
          <w:iCs/>
          <w:noProof/>
          <w:szCs w:val="28"/>
          <w:lang w:val="en-US"/>
        </w:rPr>
        <w:t>f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 xml:space="preserve"> и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lang w:eastAsia="ru-RU"/>
        </w:rPr>
        <w:t xml:space="preserve"> определяются все оставшиеся проектные параметры РДТТ.</w:t>
      </w:r>
    </w:p>
    <w:p w14:paraId="0AD16236" w14:textId="77777777" w:rsidR="00C80B3F" w:rsidRPr="0095331E" w:rsidRDefault="00317C1B" w:rsidP="008D55C9">
      <w:pPr>
        <w:spacing w:after="0" w:line="360" w:lineRule="auto"/>
        <w:ind w:firstLine="709"/>
        <w:jc w:val="both"/>
        <w:rPr>
          <w:rFonts w:eastAsia="Times New Roman"/>
          <w:color w:val="000000"/>
          <w:szCs w:val="28"/>
          <w:lang w:eastAsia="ru-RU"/>
        </w:rPr>
      </w:pPr>
      <w:r w:rsidRPr="0095331E">
        <w:rPr>
          <w:rFonts w:eastAsia="Times New Roman"/>
          <w:color w:val="000000"/>
          <w:szCs w:val="28"/>
          <w:lang w:eastAsia="ru-RU"/>
        </w:rPr>
        <w:t xml:space="preserve">Диапазон значений 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in</w:t>
      </w:r>
      <w:r w:rsidRPr="0095331E">
        <w:rPr>
          <w:rFonts w:eastAsia="Times New Roman"/>
          <w:color w:val="000000"/>
          <w:szCs w:val="28"/>
          <w:lang w:eastAsia="ru-RU"/>
        </w:rPr>
        <w:t>…</w:t>
      </w:r>
      <w:r w:rsidRPr="0095331E">
        <w:rPr>
          <w:rFonts w:eastAsia="Times New Roman"/>
          <w:color w:val="000000"/>
          <w:szCs w:val="28"/>
          <w:lang w:val="el-GR" w:eastAsia="ru-RU"/>
        </w:rPr>
        <w:t>λ</w:t>
      </w:r>
      <w:r w:rsidRPr="0095331E">
        <w:rPr>
          <w:rFonts w:eastAsia="Times New Roman"/>
          <w:i/>
          <w:iCs/>
          <w:color w:val="000000"/>
          <w:szCs w:val="28"/>
          <w:vertAlign w:val="subscript"/>
          <w:lang w:val="en-US" w:eastAsia="ru-RU"/>
        </w:rPr>
        <w:t>a</w:t>
      </w:r>
      <w:r w:rsidRPr="0095331E">
        <w:rPr>
          <w:rFonts w:eastAsia="Times New Roman"/>
          <w:color w:val="000000"/>
          <w:szCs w:val="28"/>
          <w:vertAlign w:val="subscript"/>
          <w:lang w:eastAsia="ru-RU"/>
        </w:rPr>
        <w:t xml:space="preserve"> </w:t>
      </w:r>
      <w:r w:rsidRPr="0095331E">
        <w:rPr>
          <w:rFonts w:eastAsia="Times New Roman"/>
          <w:color w:val="000000"/>
          <w:szCs w:val="28"/>
          <w:vertAlign w:val="subscript"/>
          <w:lang w:val="en-US" w:eastAsia="ru-RU"/>
        </w:rPr>
        <w:t>max</w:t>
      </w:r>
      <w:r w:rsidRPr="0095331E">
        <w:rPr>
          <w:rFonts w:eastAsia="Times New Roman"/>
          <w:color w:val="000000"/>
          <w:szCs w:val="28"/>
          <w:lang w:eastAsia="ru-RU"/>
        </w:rPr>
        <w:t xml:space="preserve"> разбивается на 11</w:t>
      </w:r>
      <w:r w:rsidR="004D6A7C" w:rsidRPr="0095331E">
        <w:rPr>
          <w:rFonts w:eastAsia="Times New Roman"/>
          <w:color w:val="000000"/>
          <w:szCs w:val="28"/>
          <w:lang w:eastAsia="ru-RU"/>
        </w:rPr>
        <w:t xml:space="preserve"> расчётных</w:t>
      </w:r>
      <w:r w:rsidRPr="0095331E">
        <w:rPr>
          <w:rFonts w:eastAsia="Times New Roman"/>
          <w:color w:val="000000"/>
          <w:szCs w:val="28"/>
          <w:lang w:eastAsia="ru-RU"/>
        </w:rPr>
        <w:t xml:space="preserve"> точек</w:t>
      </w:r>
      <w:r w:rsidR="004D6A7C" w:rsidRPr="0095331E">
        <w:rPr>
          <w:rFonts w:eastAsia="Times New Roman"/>
          <w:color w:val="000000"/>
          <w:szCs w:val="28"/>
          <w:lang w:eastAsia="ru-RU"/>
        </w:rPr>
        <w:t>. Для каждой точки проводится ряд вычислений, позволяющих определить массовые и габаритные характеристики РДТТ. После сравнения полученных вариантов осуществляется выбор наилучшего на основе определённого критерия качества.</w:t>
      </w:r>
    </w:p>
    <w:p w14:paraId="60C3DB06" w14:textId="57F1D2E3" w:rsidR="004D6A7C" w:rsidRPr="0095331E" w:rsidRDefault="00C80B3F" w:rsidP="0095331E">
      <w:pPr>
        <w:pStyle w:val="2"/>
        <w:numPr>
          <w:ilvl w:val="1"/>
          <w:numId w:val="6"/>
        </w:numPr>
        <w:rPr>
          <w:rFonts w:eastAsia="Times New Roman" w:cs="Times New Roman"/>
          <w:color w:val="000000"/>
          <w:szCs w:val="28"/>
          <w:lang w:eastAsia="ru-RU"/>
        </w:rPr>
      </w:pPr>
      <w:r w:rsidRPr="0095331E">
        <w:rPr>
          <w:rFonts w:cs="Times New Roman"/>
          <w:szCs w:val="28"/>
        </w:rPr>
        <w:t>Определение номинального давления в камере сгорания</w:t>
      </w:r>
    </w:p>
    <w:p w14:paraId="7310B4FB" w14:textId="4402BCB4" w:rsidR="00861AA2" w:rsidRPr="0095331E" w:rsidRDefault="00861AA2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Удельный импульс двигателя в атмосфере</w:t>
      </w:r>
      <w:r w:rsidR="00D569FC" w:rsidRPr="0095331E">
        <w:rPr>
          <w:noProof/>
          <w:szCs w:val="28"/>
        </w:rPr>
        <w:t xml:space="preserve"> (из условия заданного уровня тяги)</w:t>
      </w:r>
      <w:r w:rsidR="003C6F69" w:rsidRPr="0095331E">
        <w:rPr>
          <w:noProof/>
          <w:szCs w:val="28"/>
        </w:rPr>
        <w:t xml:space="preserve"> определяется по формуле (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"/>
        <w:gridCol w:w="7604"/>
        <w:gridCol w:w="1252"/>
      </w:tblGrid>
      <w:tr w:rsidR="00861AA2" w:rsidRPr="0095331E" w14:paraId="6C52F39C" w14:textId="77777777" w:rsidTr="005324F1">
        <w:tc>
          <w:tcPr>
            <w:tcW w:w="543" w:type="dxa"/>
          </w:tcPr>
          <w:p w14:paraId="4EF151E6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ADFBE19" w14:textId="753F9093" w:rsidR="00861AA2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200" w:dyaOrig="859" w14:anchorId="33AEAB60">
                <v:shape id="_x0000_i1050" type="#_x0000_t75" style="width:159.75pt;height:42.75pt" o:ole="">
                  <v:imagedata r:id="rId69" o:title=""/>
                </v:shape>
                <o:OLEObject Type="Embed" ProgID="Equation.DSMT4" ShapeID="_x0000_i1050" DrawAspect="Content" ObjectID="_1702142533" r:id="rId70"/>
              </w:object>
            </w:r>
            <w:r w:rsidR="00D569FC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48C7AE2" w14:textId="77777777" w:rsidR="00861AA2" w:rsidRPr="0095331E" w:rsidRDefault="00861AA2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5)</w:t>
            </w:r>
          </w:p>
        </w:tc>
      </w:tr>
    </w:tbl>
    <w:p w14:paraId="3DAD6586" w14:textId="3475AA24" w:rsidR="003C6F69" w:rsidRPr="0095331E" w:rsidRDefault="003C6F69" w:rsidP="008A0B88">
      <w:pPr>
        <w:spacing w:after="0" w:line="360" w:lineRule="auto"/>
        <w:jc w:val="both"/>
        <w:rPr>
          <w:noProof/>
          <w:szCs w:val="28"/>
        </w:rPr>
      </w:pPr>
      <w:r w:rsidRPr="0095331E">
        <w:rPr>
          <w:noProof/>
          <w:szCs w:val="28"/>
        </w:rPr>
        <w:t>где удельный импульс двигателя в пустоте (</w:t>
      </w:r>
      <w:r w:rsidRPr="0095331E">
        <w:rPr>
          <w:i/>
          <w:iCs/>
          <w:noProof/>
          <w:szCs w:val="28"/>
          <w:lang w:val="en-US"/>
        </w:rPr>
        <w:t>I</w:t>
      </w:r>
      <w:r w:rsidRPr="0095331E">
        <w:rPr>
          <w:noProof/>
          <w:szCs w:val="28"/>
          <w:vertAlign w:val="subscript"/>
        </w:rPr>
        <w:t>удп</w:t>
      </w:r>
      <w:r w:rsidRPr="0095331E">
        <w:rPr>
          <w:noProof/>
          <w:szCs w:val="28"/>
        </w:rPr>
        <w:t>) рассчитывается по формуле</w:t>
      </w:r>
    </w:p>
    <w:p w14:paraId="6FA465E8" w14:textId="43D16C4C" w:rsidR="00861AA2" w:rsidRPr="0095331E" w:rsidRDefault="00E46503" w:rsidP="00975E01">
      <w:pPr>
        <w:spacing w:after="0" w:line="360" w:lineRule="auto"/>
        <w:ind w:firstLine="709"/>
        <w:jc w:val="center"/>
        <w:rPr>
          <w:szCs w:val="28"/>
        </w:rPr>
      </w:pPr>
      <w:r w:rsidRPr="0095331E">
        <w:rPr>
          <w:position w:val="-22"/>
          <w:szCs w:val="28"/>
        </w:rPr>
        <w:object w:dxaOrig="3920" w:dyaOrig="580" w14:anchorId="39BBF04A">
          <v:shape id="_x0000_i1051" type="#_x0000_t75" style="width:195.75pt;height:28.5pt" o:ole="">
            <v:imagedata r:id="rId71" o:title=""/>
          </v:shape>
          <o:OLEObject Type="Embed" ProgID="Equation.DSMT4" ShapeID="_x0000_i1051" DrawAspect="Content" ObjectID="_1702142534" r:id="rId72"/>
        </w:object>
      </w:r>
      <w:r w:rsidR="003C6F69" w:rsidRPr="0095331E">
        <w:rPr>
          <w:szCs w:val="28"/>
        </w:rPr>
        <w:t>.</w:t>
      </w:r>
    </w:p>
    <w:p w14:paraId="75DA9BD9" w14:textId="1D56EBB1" w:rsidR="003C6F69" w:rsidRPr="0095331E" w:rsidRDefault="003C6F69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Номинальное давление в камере сгорания (КС) определяется по </w:t>
      </w:r>
      <w:r w:rsidRPr="0095331E">
        <w:rPr>
          <w:szCs w:val="28"/>
        </w:rPr>
        <w:br/>
        <w:t xml:space="preserve">формуле </w:t>
      </w:r>
      <w:r w:rsidR="00E46503" w:rsidRPr="0095331E">
        <w:rPr>
          <w:szCs w:val="28"/>
        </w:rPr>
        <w:t>(</w:t>
      </w:r>
      <w:r w:rsidRPr="0095331E">
        <w:rPr>
          <w:szCs w:val="28"/>
        </w:rPr>
        <w:t>6</w:t>
      </w:r>
      <w:r w:rsidR="00E46503" w:rsidRPr="0095331E">
        <w:rPr>
          <w:szCs w:val="28"/>
        </w:rPr>
        <w:t>)</w:t>
      </w:r>
      <w:r w:rsidRPr="0095331E">
        <w:rPr>
          <w:szCs w:val="28"/>
        </w:rPr>
        <w:t>: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"/>
        <w:gridCol w:w="7634"/>
        <w:gridCol w:w="1252"/>
      </w:tblGrid>
      <w:tr w:rsidR="003C6F69" w:rsidRPr="0095331E" w14:paraId="3557B339" w14:textId="77777777" w:rsidTr="005324F1">
        <w:tc>
          <w:tcPr>
            <w:tcW w:w="543" w:type="dxa"/>
          </w:tcPr>
          <w:p w14:paraId="2C2947D7" w14:textId="77777777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46B5D899" w14:textId="6650F5DD" w:rsidR="003C6F69" w:rsidRPr="0095331E" w:rsidRDefault="00587CF7" w:rsidP="00975E01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4860" w:dyaOrig="859" w14:anchorId="1A86459D">
                <v:shape id="_x0000_i1052" type="#_x0000_t75" style="width:242.25pt;height:42.75pt" o:ole="">
                  <v:imagedata r:id="rId73" o:title=""/>
                </v:shape>
                <o:OLEObject Type="Embed" ProgID="Equation.DSMT4" ShapeID="_x0000_i1052" DrawAspect="Content" ObjectID="_1702142535" r:id="rId74"/>
              </w:object>
            </w:r>
            <w:r w:rsidR="00BF796F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9434916" w14:textId="7E828728" w:rsidR="003C6F69" w:rsidRPr="0095331E" w:rsidRDefault="003C6F69" w:rsidP="00975E01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E46503" w:rsidRPr="009533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6432AEB0" w14:textId="5B424A15" w:rsidR="003C6F69" w:rsidRPr="0095331E" w:rsidRDefault="00220EA0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>Также ещё выполняется рассчёт давления в выходном сечении сопла (</w:t>
      </w:r>
      <w:r w:rsidRPr="0095331E">
        <w:rPr>
          <w:i/>
          <w:iCs/>
          <w:noProof/>
          <w:szCs w:val="28"/>
          <w:lang w:val="en-US"/>
        </w:rPr>
        <w:t>p</w:t>
      </w:r>
      <w:r w:rsidRPr="0095331E">
        <w:rPr>
          <w:i/>
          <w:iCs/>
          <w:noProof/>
          <w:szCs w:val="28"/>
          <w:vertAlign w:val="subscript"/>
          <w:lang w:val="en-US"/>
        </w:rPr>
        <w:t>a</w:t>
      </w:r>
      <w:r w:rsidRPr="0095331E">
        <w:rPr>
          <w:noProof/>
          <w:szCs w:val="28"/>
        </w:rPr>
        <w:t>)</w:t>
      </w:r>
      <w:r w:rsidR="00DE5034" w:rsidRPr="0095331E">
        <w:rPr>
          <w:noProof/>
          <w:szCs w:val="28"/>
        </w:rPr>
        <w:t xml:space="preserve"> по формуле (4).</w:t>
      </w:r>
    </w:p>
    <w:p w14:paraId="4E860091" w14:textId="389D3CF1" w:rsidR="00DE5034" w:rsidRDefault="00DE5034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4 – 6) представлены в табл. 4. </w:t>
      </w:r>
    </w:p>
    <w:p w14:paraId="0337C471" w14:textId="0D77E33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4B5394DC" w14:textId="6082A66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0F364ECE" w14:textId="3179EDB5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2DA10D6D" w14:textId="168CCBD1" w:rsidR="00BD7F7B" w:rsidRDefault="00BD7F7B" w:rsidP="008A0B88">
      <w:pPr>
        <w:spacing w:after="0" w:line="360" w:lineRule="auto"/>
        <w:ind w:firstLine="709"/>
        <w:jc w:val="both"/>
        <w:rPr>
          <w:noProof/>
          <w:szCs w:val="28"/>
        </w:rPr>
      </w:pPr>
    </w:p>
    <w:p w14:paraId="19E460F6" w14:textId="766F9025" w:rsidR="00ED2ABF" w:rsidRDefault="00ED2ABF" w:rsidP="00E322B8">
      <w:pPr>
        <w:spacing w:after="0" w:line="360" w:lineRule="auto"/>
        <w:rPr>
          <w:szCs w:val="28"/>
        </w:rPr>
      </w:pPr>
    </w:p>
    <w:p w14:paraId="6FDEF429" w14:textId="2780F930" w:rsidR="00D37B7C" w:rsidRPr="0095331E" w:rsidRDefault="00195576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lastRenderedPageBreak/>
        <w:t>Табл</w:t>
      </w:r>
      <w:r w:rsidR="00D6152B" w:rsidRPr="0095331E">
        <w:rPr>
          <w:szCs w:val="28"/>
        </w:rPr>
        <w:t>ица</w:t>
      </w:r>
      <w:r w:rsidRPr="0095331E">
        <w:rPr>
          <w:szCs w:val="28"/>
        </w:rPr>
        <w:t xml:space="preserve"> 4. Определение номинального давления в камере сгорания</w:t>
      </w:r>
    </w:p>
    <w:tbl>
      <w:tblPr>
        <w:tblW w:w="10031" w:type="dxa"/>
        <w:tblInd w:w="-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791"/>
        <w:gridCol w:w="1348"/>
        <w:gridCol w:w="1235"/>
        <w:gridCol w:w="1675"/>
        <w:gridCol w:w="1966"/>
        <w:gridCol w:w="1488"/>
      </w:tblGrid>
      <w:tr w:rsidR="00195576" w:rsidRPr="0095331E" w14:paraId="7F77A2B2" w14:textId="77777777" w:rsidTr="005D09A0">
        <w:trPr>
          <w:trHeight w:val="289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14:paraId="5D3091DE" w14:textId="5881D408" w:rsidR="00195576" w:rsidRPr="0095331E" w:rsidRDefault="00073287" w:rsidP="007C0F68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B58E078" w14:textId="0FA446E0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val="el-GR" w:eastAsia="ru-RU"/>
              </w:rPr>
              <w:t>λ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0BA827E0" w14:textId="581E359E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v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D0E6C67" w14:textId="0EE0E229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f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D6195D1" w14:textId="06EBCA7F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3BD4A11" w14:textId="3715C484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a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 xml:space="preserve"> / p</w:t>
            </w:r>
            <w:r w:rsidRPr="0095331E">
              <w:rPr>
                <w:rFonts w:eastAsia="Times New Roman"/>
                <w:i/>
                <w:iCs/>
                <w:color w:val="000000"/>
                <w:szCs w:val="28"/>
                <w:vertAlign w:val="subscript"/>
                <w:lang w:val="en-US" w:eastAsia="ru-RU"/>
              </w:rPr>
              <w:t>h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FCF5187" w14:textId="1CBF08E5" w:rsidR="00195576" w:rsidRPr="0095331E" w:rsidRDefault="00842E53" w:rsidP="007C0F68">
            <w:pPr>
              <w:spacing w:after="0" w:line="36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I</w:t>
            </w:r>
            <w:r w:rsidRPr="0095331E"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уд</w:t>
            </w: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, м / с</w:t>
            </w:r>
          </w:p>
        </w:tc>
      </w:tr>
      <w:tr w:rsidR="00F07CE7" w:rsidRPr="0095331E" w14:paraId="44FE8FDD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BA99435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3A76D61" w14:textId="42E02657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1</w:t>
            </w:r>
            <w:r w:rsidR="00AD4661">
              <w:t>7</w:t>
            </w:r>
            <w:r w:rsidR="00AD4661">
              <w:rPr>
                <w:lang w:val="en-US"/>
              </w:rPr>
              <w:t>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91BD796" w14:textId="0F01C7F7" w:rsidR="00F07CE7" w:rsidRPr="00ED2ABF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D2ABF">
              <w:rPr>
                <w:lang w:val="en-US"/>
              </w:rPr>
              <w:t>344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6C2A7BEB" w14:textId="4155C39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4E0CBD3" w14:textId="2975B843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4,</w:t>
            </w:r>
            <w:r w:rsidR="00E322B8">
              <w:rPr>
                <w:lang w:val="en-US"/>
              </w:rPr>
              <w:t>719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EF83565" w14:textId="61B8A89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9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3253212" w14:textId="22A37B41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48</w:t>
            </w:r>
            <w:r w:rsidRPr="00F66296">
              <w:t>,</w:t>
            </w:r>
            <w:r w:rsidR="00880003">
              <w:rPr>
                <w:lang w:val="en-US"/>
              </w:rPr>
              <w:t>364</w:t>
            </w:r>
          </w:p>
        </w:tc>
      </w:tr>
      <w:tr w:rsidR="00F07CE7" w:rsidRPr="0095331E" w14:paraId="17DEEAE0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74E1FB6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C75D73D" w14:textId="40472753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2</w:t>
            </w:r>
            <w:r w:rsidR="00AD4661">
              <w:rPr>
                <w:lang w:val="en-US"/>
              </w:rPr>
              <w:t>13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FCF03B8" w14:textId="20CB04B9" w:rsidR="00F07CE7" w:rsidRPr="00ED2ABF" w:rsidRDefault="00ED2ABF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4</w:t>
            </w:r>
            <w:r w:rsidR="00F07CE7" w:rsidRPr="00F66296">
              <w:t>,</w:t>
            </w:r>
            <w:r>
              <w:rPr>
                <w:lang w:val="en-US"/>
              </w:rPr>
              <w:t>90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3CE8B66" w14:textId="3DE53AA9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5C6B513" w14:textId="2A08DCA6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5,</w:t>
            </w:r>
            <w:r w:rsidR="00E322B8">
              <w:rPr>
                <w:lang w:val="en-US"/>
              </w:rPr>
              <w:t>254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1D7ED5" w14:textId="61B5C6C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81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D977E8E" w14:textId="5F156472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382</w:t>
            </w:r>
            <w:r w:rsidRPr="00F66296">
              <w:t>,</w:t>
            </w:r>
            <w:r w:rsidR="00880003">
              <w:rPr>
                <w:lang w:val="en-US"/>
              </w:rPr>
              <w:t>700</w:t>
            </w:r>
          </w:p>
        </w:tc>
      </w:tr>
      <w:tr w:rsidR="00F07CE7" w:rsidRPr="0095331E" w14:paraId="0D1492AE" w14:textId="77777777" w:rsidTr="00013C49">
        <w:trPr>
          <w:trHeight w:val="289"/>
        </w:trPr>
        <w:tc>
          <w:tcPr>
            <w:tcW w:w="528" w:type="dxa"/>
            <w:shd w:val="clear" w:color="auto" w:fill="8EAADB" w:themeFill="accent1" w:themeFillTint="99"/>
            <w:noWrap/>
            <w:hideMark/>
          </w:tcPr>
          <w:p w14:paraId="5DE54C52" w14:textId="77777777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013C49"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791" w:type="dxa"/>
            <w:shd w:val="clear" w:color="auto" w:fill="8EAADB" w:themeFill="accent1" w:themeFillTint="99"/>
            <w:noWrap/>
            <w:hideMark/>
          </w:tcPr>
          <w:p w14:paraId="40ADC16D" w14:textId="374D7FEB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2,2</w:t>
            </w:r>
            <w:r w:rsidR="00AD4661" w:rsidRPr="00013C49">
              <w:rPr>
                <w:lang w:val="en-US"/>
              </w:rPr>
              <w:t>56</w:t>
            </w:r>
          </w:p>
        </w:tc>
        <w:tc>
          <w:tcPr>
            <w:tcW w:w="1348" w:type="dxa"/>
            <w:shd w:val="clear" w:color="auto" w:fill="8EAADB" w:themeFill="accent1" w:themeFillTint="99"/>
            <w:noWrap/>
            <w:hideMark/>
          </w:tcPr>
          <w:p w14:paraId="64E2520E" w14:textId="52FDF549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5,</w:t>
            </w:r>
            <w:r w:rsidR="00E322B8" w:rsidRPr="00013C49">
              <w:t>58</w:t>
            </w:r>
          </w:p>
        </w:tc>
        <w:tc>
          <w:tcPr>
            <w:tcW w:w="1235" w:type="dxa"/>
            <w:shd w:val="clear" w:color="auto" w:fill="8EAADB" w:themeFill="accent1" w:themeFillTint="99"/>
            <w:noWrap/>
            <w:hideMark/>
          </w:tcPr>
          <w:p w14:paraId="5972CCA9" w14:textId="3F7F9AAC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0,2</w:t>
            </w:r>
            <w:r w:rsidR="00E322B8" w:rsidRPr="00013C49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8EAADB" w:themeFill="accent1" w:themeFillTint="99"/>
            <w:noWrap/>
            <w:hideMark/>
          </w:tcPr>
          <w:p w14:paraId="2422469D" w14:textId="23C9D8C8" w:rsidR="00F07CE7" w:rsidRPr="00013C49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5</w:t>
            </w:r>
            <w:r w:rsidR="00F07CE7" w:rsidRPr="00013C49">
              <w:t>,</w:t>
            </w:r>
            <w:r w:rsidRPr="00013C49">
              <w:t>89</w:t>
            </w:r>
            <w:r w:rsidR="00880003" w:rsidRPr="00013C49">
              <w:rPr>
                <w:lang w:val="en-US"/>
              </w:rPr>
              <w:t>0</w:t>
            </w:r>
          </w:p>
        </w:tc>
        <w:tc>
          <w:tcPr>
            <w:tcW w:w="1966" w:type="dxa"/>
            <w:shd w:val="clear" w:color="auto" w:fill="8EAADB" w:themeFill="accent1" w:themeFillTint="99"/>
            <w:noWrap/>
            <w:hideMark/>
          </w:tcPr>
          <w:p w14:paraId="51FBB8FF" w14:textId="3C7A4712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1,</w:t>
            </w:r>
            <w:r w:rsidR="00880003" w:rsidRPr="00013C49">
              <w:rPr>
                <w:lang w:val="en-US"/>
              </w:rPr>
              <w:t>708</w:t>
            </w:r>
          </w:p>
        </w:tc>
        <w:tc>
          <w:tcPr>
            <w:tcW w:w="1488" w:type="dxa"/>
            <w:shd w:val="clear" w:color="auto" w:fill="8EAADB" w:themeFill="accent1" w:themeFillTint="99"/>
            <w:noWrap/>
            <w:hideMark/>
          </w:tcPr>
          <w:p w14:paraId="40F4DECF" w14:textId="06B81833" w:rsidR="00F07CE7" w:rsidRPr="00013C49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013C49">
              <w:t>24</w:t>
            </w:r>
            <w:r w:rsidR="00880003" w:rsidRPr="00013C49">
              <w:rPr>
                <w:lang w:val="en-US"/>
              </w:rPr>
              <w:t>17</w:t>
            </w:r>
            <w:r w:rsidRPr="00013C49">
              <w:t>,</w:t>
            </w:r>
            <w:r w:rsidR="00880003" w:rsidRPr="00013C49">
              <w:rPr>
                <w:lang w:val="en-US"/>
              </w:rPr>
              <w:t>266</w:t>
            </w:r>
          </w:p>
        </w:tc>
      </w:tr>
      <w:tr w:rsidR="00F07CE7" w:rsidRPr="0095331E" w14:paraId="40BB1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94BCAC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1BAEABD4" w14:textId="7D5F6936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</w:t>
            </w:r>
            <w:r w:rsidR="00AD4661">
              <w:rPr>
                <w:lang w:val="en-US"/>
              </w:rPr>
              <w:t>299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702A9B4" w14:textId="3EB4AD17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E322B8">
              <w:rPr>
                <w:lang w:val="en-US"/>
              </w:rPr>
              <w:t>39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C350F05" w14:textId="2B0AFD1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A8E083B" w14:textId="3EA6A9B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6,</w:t>
            </w:r>
            <w:r w:rsidR="00880003">
              <w:rPr>
                <w:lang w:val="en-US"/>
              </w:rPr>
              <w:t>65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35DEC256" w14:textId="6D26FA0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608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DD21D4E" w14:textId="7A19EC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52</w:t>
            </w:r>
            <w:r w:rsidRPr="00F66296">
              <w:t>,</w:t>
            </w:r>
            <w:r w:rsidR="00880003">
              <w:rPr>
                <w:lang w:val="en-US"/>
              </w:rPr>
              <w:t>050</w:t>
            </w:r>
          </w:p>
        </w:tc>
      </w:tr>
      <w:tr w:rsidR="00F07CE7" w:rsidRPr="0095331E" w14:paraId="480D3826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659902F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A13F142" w14:textId="3D5CCB5F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42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2A1B52E9" w14:textId="4908F7E1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E322B8">
              <w:rPr>
                <w:lang w:val="en-US"/>
              </w:rPr>
              <w:t>38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4877A1" w14:textId="79B6A65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78224429" w14:textId="6892FC0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7,</w:t>
            </w:r>
            <w:r w:rsidR="00880003">
              <w:rPr>
                <w:lang w:val="en-US"/>
              </w:rPr>
              <w:t>57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559DCFA8" w14:textId="4BB81AC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</w:t>
            </w:r>
            <w:r w:rsidR="00880003">
              <w:rPr>
                <w:lang w:val="en-US"/>
              </w:rPr>
              <w:t>51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22343620" w14:textId="03E4A5A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880003">
              <w:rPr>
                <w:lang w:val="en-US"/>
              </w:rPr>
              <w:t>487</w:t>
            </w:r>
            <w:r w:rsidRPr="00F66296">
              <w:t>,</w:t>
            </w:r>
            <w:r w:rsidR="00595591">
              <w:rPr>
                <w:lang w:val="en-US"/>
              </w:rPr>
              <w:t>039</w:t>
            </w:r>
          </w:p>
        </w:tc>
      </w:tr>
      <w:tr w:rsidR="00F07CE7" w:rsidRPr="0095331E" w14:paraId="6DE20ECA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E2FF16E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04DEAD1" w14:textId="678936DE" w:rsidR="00F07CE7" w:rsidRPr="00AD466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3</w:t>
            </w:r>
            <w:r w:rsidR="00AD4661">
              <w:rPr>
                <w:lang w:val="en-US"/>
              </w:rPr>
              <w:t>85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5836364E" w14:textId="49F864C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E322B8">
              <w:rPr>
                <w:lang w:val="en-US"/>
              </w:rPr>
              <w:t>591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32CE3B22" w14:textId="09652B4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CBF574D" w14:textId="2E1829CB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8,</w:t>
            </w:r>
            <w:r w:rsidR="00880003">
              <w:rPr>
                <w:lang w:val="en-US"/>
              </w:rPr>
              <w:t>691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4384F78B" w14:textId="7A7F029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4</w:t>
            </w:r>
            <w:r w:rsidR="00880003">
              <w:rPr>
                <w:lang w:val="en-US"/>
              </w:rPr>
              <w:t>2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5F196FC7" w14:textId="60479395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22</w:t>
            </w:r>
            <w:r w:rsidRPr="00F66296">
              <w:t>,</w:t>
            </w:r>
            <w:r w:rsidR="00595591">
              <w:rPr>
                <w:lang w:val="en-US"/>
              </w:rPr>
              <w:t>223</w:t>
            </w:r>
          </w:p>
        </w:tc>
      </w:tr>
      <w:tr w:rsidR="00F07CE7" w:rsidRPr="0095331E" w14:paraId="6B4E26E2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145E51FF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017C6BCC" w14:textId="53F0AA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</w:t>
            </w:r>
            <w:r w:rsidR="00595591">
              <w:rPr>
                <w:lang w:val="en-US"/>
              </w:rPr>
              <w:t>28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D402184" w14:textId="6C390A0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E322B8">
              <w:rPr>
                <w:lang w:val="en-US"/>
              </w:rPr>
              <w:t>089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40528578" w14:textId="72891635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38D71AA2" w14:textId="0964DE1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0,</w:t>
            </w:r>
            <w:r w:rsidR="00880003">
              <w:rPr>
                <w:lang w:val="en-US"/>
              </w:rPr>
              <w:t>065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2F258654" w14:textId="5838D07A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3</w:t>
            </w:r>
            <w:r w:rsidR="00880003">
              <w:rPr>
                <w:lang w:val="en-US"/>
              </w:rPr>
              <w:t>34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4D9F1750" w14:textId="2E7410E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57</w:t>
            </w:r>
            <w:r w:rsidRPr="00F66296">
              <w:t>,</w:t>
            </w:r>
            <w:r w:rsidR="00595591">
              <w:rPr>
                <w:lang w:val="en-US"/>
              </w:rPr>
              <w:t>590</w:t>
            </w:r>
          </w:p>
        </w:tc>
      </w:tr>
      <w:tr w:rsidR="00F07CE7" w:rsidRPr="0095331E" w14:paraId="345EDA94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036AF9A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3CFB7865" w14:textId="097BC2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47</w:t>
            </w:r>
            <w:r w:rsidR="00595591">
              <w:rPr>
                <w:lang w:val="en-US"/>
              </w:rPr>
              <w:t>1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16467F2E" w14:textId="56726611" w:rsidR="00F07CE7" w:rsidRPr="00E322B8" w:rsidRDefault="00E322B8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11</w:t>
            </w:r>
            <w:r w:rsidR="00F07CE7" w:rsidRPr="00F66296">
              <w:t>,</w:t>
            </w:r>
            <w:r>
              <w:rPr>
                <w:lang w:val="en-US"/>
              </w:rPr>
              <w:t>96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2989BBF0" w14:textId="184F450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23FBB0D1" w14:textId="07B2C30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1,</w:t>
            </w:r>
            <w:r w:rsidR="00880003">
              <w:rPr>
                <w:lang w:val="en-US"/>
              </w:rPr>
              <w:t>768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09BB1879" w14:textId="2C451D6E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2</w:t>
            </w:r>
            <w:r w:rsidR="00880003">
              <w:rPr>
                <w:lang w:val="en-US"/>
              </w:rPr>
              <w:t>51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69A68590" w14:textId="3F32620F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593</w:t>
            </w:r>
            <w:r w:rsidRPr="00F66296">
              <w:t>,</w:t>
            </w:r>
            <w:r w:rsidR="00595591">
              <w:rPr>
                <w:lang w:val="en-US"/>
              </w:rPr>
              <w:t>131</w:t>
            </w:r>
          </w:p>
        </w:tc>
      </w:tr>
      <w:tr w:rsidR="00F07CE7" w:rsidRPr="0095331E" w14:paraId="61D76CF9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35F41D82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711CD17A" w14:textId="193704C0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</w:t>
            </w:r>
            <w:r w:rsidR="00595591">
              <w:rPr>
                <w:lang w:val="en-US"/>
              </w:rPr>
              <w:t>14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799D1992" w14:textId="73BFE912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4,</w:t>
            </w:r>
            <w:r w:rsidR="00E322B8">
              <w:rPr>
                <w:lang w:val="en-US"/>
              </w:rPr>
              <w:t>32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1AEAF7BE" w14:textId="32DA1578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rPr>
                <w:lang w:val="en-US"/>
              </w:rPr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432EF7AF" w14:textId="53270627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3,</w:t>
            </w:r>
            <w:r w:rsidR="00880003">
              <w:rPr>
                <w:lang w:val="en-US"/>
              </w:rPr>
              <w:t>902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7BE0CF3C" w14:textId="63B5EE8F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1</w:t>
            </w:r>
            <w:r w:rsidR="00880003">
              <w:rPr>
                <w:lang w:val="en-US"/>
              </w:rPr>
              <w:t>72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7A7B28C1" w14:textId="7A35FBBB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28</w:t>
            </w:r>
            <w:r w:rsidRPr="00F66296">
              <w:t>,</w:t>
            </w:r>
            <w:r w:rsidR="00595591">
              <w:rPr>
                <w:lang w:val="en-US"/>
              </w:rPr>
              <w:t>838</w:t>
            </w:r>
          </w:p>
        </w:tc>
      </w:tr>
      <w:tr w:rsidR="00F07CE7" w:rsidRPr="0095331E" w14:paraId="659E61FE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207C65D9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5F5C040E" w14:textId="61649F88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55</w:t>
            </w:r>
            <w:r w:rsidR="00595591">
              <w:rPr>
                <w:lang w:val="en-US"/>
              </w:rPr>
              <w:t>7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68147F33" w14:textId="2282E41A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7,</w:t>
            </w:r>
            <w:r w:rsidR="00E322B8">
              <w:rPr>
                <w:lang w:val="en-US"/>
              </w:rPr>
              <w:t>343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7560B9DD" w14:textId="6145432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1AC75A89" w14:textId="37AE3F90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6,</w:t>
            </w:r>
            <w:r w:rsidR="00880003">
              <w:t>606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CE8E7FF" w14:textId="0C869348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96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3E19249D" w14:textId="09A287B7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</w:t>
            </w:r>
            <w:r w:rsidR="00595591">
              <w:rPr>
                <w:lang w:val="en-US"/>
              </w:rPr>
              <w:t>664</w:t>
            </w:r>
            <w:r w:rsidRPr="00F66296">
              <w:t>,</w:t>
            </w:r>
            <w:r w:rsidR="00595591">
              <w:rPr>
                <w:lang w:val="en-US"/>
              </w:rPr>
              <w:t>702</w:t>
            </w:r>
          </w:p>
        </w:tc>
      </w:tr>
      <w:tr w:rsidR="00F07CE7" w:rsidRPr="0095331E" w14:paraId="4FBD103F" w14:textId="77777777" w:rsidTr="007F5CBE">
        <w:trPr>
          <w:trHeight w:val="289"/>
        </w:trPr>
        <w:tc>
          <w:tcPr>
            <w:tcW w:w="528" w:type="dxa"/>
            <w:shd w:val="clear" w:color="auto" w:fill="auto"/>
            <w:noWrap/>
            <w:hideMark/>
          </w:tcPr>
          <w:p w14:paraId="082227A4" w14:textId="77777777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95331E"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791" w:type="dxa"/>
            <w:shd w:val="clear" w:color="auto" w:fill="auto"/>
            <w:noWrap/>
            <w:hideMark/>
          </w:tcPr>
          <w:p w14:paraId="2157744E" w14:textId="2DF7C424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,6</w:t>
            </w:r>
            <w:r w:rsidR="00595591">
              <w:rPr>
                <w:lang w:val="en-US"/>
              </w:rPr>
              <w:t>00</w:t>
            </w:r>
          </w:p>
        </w:tc>
        <w:tc>
          <w:tcPr>
            <w:tcW w:w="1348" w:type="dxa"/>
            <w:shd w:val="clear" w:color="auto" w:fill="auto"/>
            <w:noWrap/>
            <w:hideMark/>
          </w:tcPr>
          <w:p w14:paraId="331590E1" w14:textId="2953CD62" w:rsidR="00F07CE7" w:rsidRPr="0095331E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 w:rsidRPr="00F66296">
              <w:t>21,25</w:t>
            </w:r>
          </w:p>
        </w:tc>
        <w:tc>
          <w:tcPr>
            <w:tcW w:w="1235" w:type="dxa"/>
            <w:shd w:val="clear" w:color="auto" w:fill="auto"/>
            <w:noWrap/>
            <w:hideMark/>
          </w:tcPr>
          <w:p w14:paraId="5D63D896" w14:textId="1477F7CD" w:rsidR="00F07CE7" w:rsidRPr="00E322B8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0,2</w:t>
            </w:r>
            <w:r w:rsidR="00E322B8">
              <w:t>6</w:t>
            </w:r>
          </w:p>
        </w:tc>
        <w:tc>
          <w:tcPr>
            <w:tcW w:w="1675" w:type="dxa"/>
            <w:shd w:val="clear" w:color="auto" w:fill="auto"/>
            <w:noWrap/>
            <w:hideMark/>
          </w:tcPr>
          <w:p w14:paraId="5A78CBF5" w14:textId="4B4A60B2" w:rsidR="00F07CE7" w:rsidRPr="00880003" w:rsidRDefault="00880003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lang w:val="en-US"/>
              </w:rPr>
              <w:t>20</w:t>
            </w:r>
            <w:r w:rsidR="00F07CE7" w:rsidRPr="00F66296">
              <w:t>,</w:t>
            </w:r>
            <w:r>
              <w:rPr>
                <w:lang w:val="en-US"/>
              </w:rPr>
              <w:t>077</w:t>
            </w:r>
          </w:p>
        </w:tc>
        <w:tc>
          <w:tcPr>
            <w:tcW w:w="1966" w:type="dxa"/>
            <w:shd w:val="clear" w:color="auto" w:fill="auto"/>
            <w:noWrap/>
            <w:hideMark/>
          </w:tcPr>
          <w:p w14:paraId="67354B32" w14:textId="5BF57FF4" w:rsidR="00F07CE7" w:rsidRPr="00880003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1,0</w:t>
            </w:r>
            <w:r w:rsidR="00880003">
              <w:rPr>
                <w:lang w:val="en-US"/>
              </w:rPr>
              <w:t>23</w:t>
            </w:r>
          </w:p>
        </w:tc>
        <w:tc>
          <w:tcPr>
            <w:tcW w:w="1488" w:type="dxa"/>
            <w:shd w:val="clear" w:color="auto" w:fill="auto"/>
            <w:noWrap/>
            <w:hideMark/>
          </w:tcPr>
          <w:p w14:paraId="0292AB2A" w14:textId="17005EDA" w:rsidR="00F07CE7" w:rsidRPr="00595591" w:rsidRDefault="00F07CE7" w:rsidP="007C0F68">
            <w:pPr>
              <w:spacing w:after="0" w:line="36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 w:rsidRPr="00F66296">
              <w:t>27</w:t>
            </w:r>
            <w:r w:rsidR="00595591">
              <w:rPr>
                <w:lang w:val="en-US"/>
              </w:rPr>
              <w:t>00</w:t>
            </w:r>
            <w:r w:rsidRPr="00F66296">
              <w:t>,</w:t>
            </w:r>
            <w:r w:rsidR="00595591">
              <w:rPr>
                <w:lang w:val="en-US"/>
              </w:rPr>
              <w:t>715</w:t>
            </w:r>
          </w:p>
        </w:tc>
      </w:tr>
    </w:tbl>
    <w:p w14:paraId="3045E695" w14:textId="77777777" w:rsidR="00A656A6" w:rsidRPr="0095331E" w:rsidRDefault="00A656A6" w:rsidP="00073287">
      <w:pPr>
        <w:spacing w:after="0" w:line="360" w:lineRule="auto"/>
        <w:jc w:val="right"/>
        <w:rPr>
          <w:szCs w:val="28"/>
        </w:rPr>
      </w:pPr>
    </w:p>
    <w:p w14:paraId="4793F617" w14:textId="789FEE73" w:rsidR="00A656A6" w:rsidRPr="0095331E" w:rsidRDefault="00A656A6" w:rsidP="0095331E">
      <w:pPr>
        <w:pStyle w:val="2"/>
        <w:numPr>
          <w:ilvl w:val="1"/>
          <w:numId w:val="6"/>
        </w:numPr>
        <w:rPr>
          <w:rFonts w:cs="Times New Roman"/>
          <w:szCs w:val="28"/>
        </w:rPr>
      </w:pPr>
      <w:r w:rsidRPr="0095331E">
        <w:rPr>
          <w:rFonts w:cs="Times New Roman"/>
          <w:szCs w:val="28"/>
        </w:rPr>
        <w:t>Выбор формы топливного заряда и определение его геометрических характеристик</w:t>
      </w:r>
    </w:p>
    <w:p w14:paraId="2A8BA76B" w14:textId="7C5AF14C" w:rsidR="00C75F9E" w:rsidRPr="0095331E" w:rsidRDefault="00C75F9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Для выбора формы заряда предварительно строится зависимость приведённой толщины свода </w:t>
      </w:r>
      <w:r w:rsidR="00EC09E5" w:rsidRPr="0095331E">
        <w:rPr>
          <w:szCs w:val="28"/>
          <w:lang w:eastAsia="ru-RU"/>
        </w:rPr>
        <w:t>(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="00EC09E5" w:rsidRPr="0095331E">
        <w:rPr>
          <w:szCs w:val="28"/>
          <w:lang w:eastAsia="ru-RU"/>
        </w:rPr>
        <w:t>)</w:t>
      </w:r>
      <w:r w:rsidRPr="0095331E">
        <w:rPr>
          <w:szCs w:val="28"/>
          <w:lang w:eastAsia="ru-RU"/>
        </w:rPr>
        <w:t xml:space="preserve"> от номинального давления в КС из условия обеспечения заданной продолжительности работы РДТТ (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596"/>
        <w:gridCol w:w="1252"/>
      </w:tblGrid>
      <w:tr w:rsidR="00C75F9E" w:rsidRPr="0095331E" w14:paraId="62F586AF" w14:textId="77777777" w:rsidTr="005324F1">
        <w:tc>
          <w:tcPr>
            <w:tcW w:w="543" w:type="dxa"/>
          </w:tcPr>
          <w:p w14:paraId="78CD5C9B" w14:textId="77777777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9669367" w14:textId="15F5E510" w:rsidR="00C75F9E" w:rsidRPr="0095331E" w:rsidRDefault="00587CF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4"/>
                <w:sz w:val="28"/>
                <w:szCs w:val="28"/>
                <w:lang w:eastAsia="en-US"/>
              </w:rPr>
              <w:object w:dxaOrig="2420" w:dyaOrig="780" w14:anchorId="246C516C">
                <v:shape id="_x0000_i1053" type="#_x0000_t75" style="width:120.75pt;height:39pt" o:ole="">
                  <v:imagedata r:id="rId75" o:title=""/>
                </v:shape>
                <o:OLEObject Type="Embed" ProgID="Equation.DSMT4" ShapeID="_x0000_i1053" DrawAspect="Content" ObjectID="_1702142536" r:id="rId76"/>
              </w:object>
            </w:r>
            <w:r w:rsidR="006C4762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6F31C23D" w14:textId="57EF3EED" w:rsidR="00C75F9E" w:rsidRPr="0095331E" w:rsidRDefault="00C75F9E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C725F" w:rsidRPr="0095331E">
              <w:rPr>
                <w:rFonts w:ascii="Times New Roman" w:hAnsi="Times New Roman"/>
                <w:sz w:val="28"/>
                <w:szCs w:val="28"/>
              </w:rPr>
              <w:t>7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A264CBC" w14:textId="471647F3" w:rsidR="00C75F9E" w:rsidRPr="0095331E" w:rsidRDefault="006C4762" w:rsidP="008A0B88">
      <w:pPr>
        <w:spacing w:after="0" w:line="360" w:lineRule="auto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CD320CD" w14:textId="09B83444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закон горения определяется по формуле (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7589"/>
        <w:gridCol w:w="1252"/>
      </w:tblGrid>
      <w:tr w:rsidR="00BD0375" w:rsidRPr="0095331E" w14:paraId="26ED74E1" w14:textId="77777777" w:rsidTr="005324F1">
        <w:tc>
          <w:tcPr>
            <w:tcW w:w="543" w:type="dxa"/>
          </w:tcPr>
          <w:p w14:paraId="09C2176D" w14:textId="77777777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7609565C" w14:textId="07363EDD" w:rsidR="00BD0375" w:rsidRPr="0095331E" w:rsidRDefault="00BD0375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eastAsiaTheme="minorHAnsi" w:hAnsi="Times New Roman"/>
                <w:position w:val="-14"/>
                <w:sz w:val="28"/>
                <w:szCs w:val="28"/>
                <w:lang w:eastAsia="en-US"/>
              </w:rPr>
              <w:object w:dxaOrig="1400" w:dyaOrig="460" w14:anchorId="29C1DEC0">
                <v:shape id="_x0000_i1054" type="#_x0000_t75" style="width:69.75pt;height:23.25pt" o:ole="">
                  <v:imagedata r:id="rId77" o:title=""/>
                </v:shape>
                <o:OLEObject Type="Embed" ProgID="Equation.DSMT4" ShapeID="_x0000_i1054" DrawAspect="Content" ObjectID="_1702142537" r:id="rId78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43" w:type="dxa"/>
          </w:tcPr>
          <w:p w14:paraId="5F42F63D" w14:textId="45F08AFC" w:rsidR="00BD0375" w:rsidRPr="0095331E" w:rsidRDefault="00BD0375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8)</w:t>
            </w:r>
          </w:p>
        </w:tc>
      </w:tr>
    </w:tbl>
    <w:p w14:paraId="4254133D" w14:textId="30D08078" w:rsidR="00BD0375" w:rsidRPr="0095331E" w:rsidRDefault="00BD0375" w:rsidP="008A0B88">
      <w:pPr>
        <w:pStyle w:val="a4"/>
        <w:numPr>
          <w:ilvl w:val="0"/>
          <w:numId w:val="10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внутренний диаметр КС</w:t>
      </w:r>
    </w:p>
    <w:p w14:paraId="1E71DCDA" w14:textId="3FAAC754" w:rsidR="00C75F9E" w:rsidRPr="0095331E" w:rsidRDefault="00C75F9E" w:rsidP="008A0B88">
      <w:pPr>
        <w:spacing w:after="0" w:line="360" w:lineRule="auto"/>
        <w:jc w:val="center"/>
        <w:rPr>
          <w:szCs w:val="28"/>
        </w:rPr>
      </w:pPr>
      <w:r w:rsidRPr="0095331E">
        <w:rPr>
          <w:position w:val="-12"/>
          <w:szCs w:val="28"/>
        </w:rPr>
        <w:object w:dxaOrig="1540" w:dyaOrig="380" w14:anchorId="11326174">
          <v:shape id="_x0000_i1055" type="#_x0000_t75" style="width:76.5pt;height:18.75pt" o:ole="">
            <v:imagedata r:id="rId79" o:title=""/>
          </v:shape>
          <o:OLEObject Type="Embed" ProgID="Equation.DSMT4" ShapeID="_x0000_i1055" DrawAspect="Content" ObjectID="_1702142538" r:id="rId80"/>
        </w:object>
      </w:r>
      <w:r w:rsidR="006C4762" w:rsidRPr="0095331E">
        <w:rPr>
          <w:szCs w:val="28"/>
        </w:rPr>
        <w:t>.</w:t>
      </w:r>
    </w:p>
    <w:p w14:paraId="15ADA4F4" w14:textId="4625B79D" w:rsidR="00EC09E5" w:rsidRPr="0095331E" w:rsidRDefault="00EC09E5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По </w:t>
      </w:r>
      <w:r w:rsidR="00971D61" w:rsidRPr="0095331E">
        <w:rPr>
          <w:szCs w:val="28"/>
          <w:lang w:eastAsia="ru-RU"/>
        </w:rPr>
        <w:t>среднему значению</w:t>
      </w:r>
      <w:r w:rsidR="006D0AB2" w:rsidRPr="0095331E">
        <w:rPr>
          <w:szCs w:val="28"/>
          <w:lang w:eastAsia="ru-RU"/>
        </w:rPr>
        <w:t xml:space="preserve"> диапазон</w:t>
      </w:r>
      <w:r w:rsidR="00971D61" w:rsidRPr="0095331E">
        <w:rPr>
          <w:szCs w:val="28"/>
          <w:lang w:eastAsia="ru-RU"/>
        </w:rPr>
        <w:t>а</w:t>
      </w:r>
      <w:r w:rsidRPr="0095331E">
        <w:rPr>
          <w:szCs w:val="28"/>
          <w:lang w:eastAsia="ru-RU"/>
        </w:rPr>
        <w:t xml:space="preserve">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6D0AB2" w:rsidRPr="0095331E">
        <w:rPr>
          <w:szCs w:val="28"/>
          <w:lang w:eastAsia="ru-RU"/>
        </w:rPr>
        <w:t>определяется форма заряда. Из результатов, представленных в табл. 5, делается вывод о том, что заряд щелевой с цилиндрическим каналом</w:t>
      </w:r>
      <w:r w:rsidR="00EB538B" w:rsidRPr="0095331E">
        <w:rPr>
          <w:szCs w:val="28"/>
          <w:lang w:eastAsia="ru-RU"/>
        </w:rPr>
        <w:t xml:space="preserve"> (</w:t>
      </w:r>
      <w:r w:rsidR="00EB538B" w:rsidRPr="0095331E">
        <w:rPr>
          <w:i/>
          <w:iCs/>
          <w:szCs w:val="28"/>
          <w:lang w:val="en-US" w:eastAsia="ru-RU"/>
        </w:rPr>
        <w:t>e</w:t>
      </w:r>
      <w:r w:rsidR="00EB538B" w:rsidRPr="0095331E">
        <w:rPr>
          <w:i/>
          <w:iCs/>
          <w:szCs w:val="28"/>
          <w:vertAlign w:val="subscript"/>
          <w:lang w:val="en-US" w:eastAsia="ru-RU"/>
        </w:rPr>
        <w:t>d</w:t>
      </w:r>
      <w:r w:rsidR="00EB538B" w:rsidRPr="0095331E">
        <w:rPr>
          <w:szCs w:val="28"/>
          <w:lang w:eastAsia="ru-RU"/>
        </w:rPr>
        <w:t xml:space="preserve"> = 0,5…0,75).</w:t>
      </w:r>
    </w:p>
    <w:p w14:paraId="38E0CF29" w14:textId="3001DB47" w:rsidR="002E665E" w:rsidRPr="0095331E" w:rsidRDefault="002E665E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lastRenderedPageBreak/>
        <w:t>После выбора формы заряда задаются характерные значения его основных геометрических параметров.</w:t>
      </w:r>
    </w:p>
    <w:p w14:paraId="6DFE222B" w14:textId="5245F315" w:rsidR="004252C8" w:rsidRPr="0095331E" w:rsidRDefault="004252C8" w:rsidP="008A0B88">
      <w:pPr>
        <w:spacing w:after="0" w:line="360" w:lineRule="auto"/>
        <w:ind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Рекомендуемые значения параметров щелевого заряда:</w:t>
      </w:r>
    </w:p>
    <w:p w14:paraId="14C54AE7" w14:textId="0ECFC942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количество щелей (</w:t>
      </w:r>
      <w:r w:rsidRPr="0095331E">
        <w:rPr>
          <w:szCs w:val="28"/>
          <w:lang w:val="en-US" w:eastAsia="ru-RU"/>
        </w:rPr>
        <w:t>n = 4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5468AFA2" w14:textId="3F6F7B60" w:rsidR="004252C8" w:rsidRPr="0095331E" w:rsidRDefault="004252C8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длина щели (</w:t>
      </w:r>
      <w:r w:rsidR="00232B6F" w:rsidRPr="0095331E">
        <w:rPr>
          <w:position w:val="-6"/>
          <w:szCs w:val="28"/>
        </w:rPr>
        <w:object w:dxaOrig="220" w:dyaOrig="380" w14:anchorId="5BAADAFA">
          <v:shape id="_x0000_i1056" type="#_x0000_t75" style="width:11.25pt;height:18.75pt" o:ole="">
            <v:imagedata r:id="rId81" o:title=""/>
          </v:shape>
          <o:OLEObject Type="Embed" ProgID="Equation.DSMT4" ShapeID="_x0000_i1056" DrawAspect="Content" ObjectID="_1702142539" r:id="rId82"/>
        </w:object>
      </w:r>
      <w:r w:rsidR="00232B6F"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3)</w:t>
      </w:r>
      <w:r w:rsidR="00BC725F" w:rsidRPr="0095331E">
        <w:rPr>
          <w:szCs w:val="28"/>
          <w:lang w:val="en-US" w:eastAsia="ru-RU"/>
        </w:rPr>
        <w:t>;</w:t>
      </w:r>
    </w:p>
    <w:p w14:paraId="0378C53D" w14:textId="200B7CE9" w:rsidR="00BC725F" w:rsidRPr="0095331E" w:rsidRDefault="00BC725F" w:rsidP="00492E58">
      <w:pPr>
        <w:pStyle w:val="a4"/>
        <w:numPr>
          <w:ilvl w:val="0"/>
          <w:numId w:val="7"/>
        </w:numPr>
        <w:spacing w:after="0" w:line="360" w:lineRule="auto"/>
        <w:ind w:left="1077" w:hanging="357"/>
        <w:rPr>
          <w:szCs w:val="28"/>
          <w:lang w:eastAsia="ru-RU"/>
        </w:rPr>
      </w:pPr>
      <w:r w:rsidRPr="0095331E">
        <w:rPr>
          <w:szCs w:val="28"/>
          <w:lang w:eastAsia="ru-RU"/>
        </w:rPr>
        <w:t>относительная ширина щели (</w:t>
      </w:r>
      <w:r w:rsidRPr="0095331E">
        <w:rPr>
          <w:position w:val="-6"/>
          <w:szCs w:val="28"/>
        </w:rPr>
        <w:object w:dxaOrig="200" w:dyaOrig="380" w14:anchorId="09A469BA">
          <v:shape id="_x0000_i1057" type="#_x0000_t75" style="width:9.75pt;height:18.75pt" o:ole="">
            <v:imagedata r:id="rId83" o:title=""/>
          </v:shape>
          <o:OLEObject Type="Embed" ProgID="Equation.DSMT4" ShapeID="_x0000_i1057" DrawAspect="Content" ObjectID="_1702142540" r:id="rId84"/>
        </w:object>
      </w:r>
      <w:r w:rsidRPr="0095331E">
        <w:rPr>
          <w:szCs w:val="28"/>
          <w:lang w:val="en-US"/>
        </w:rPr>
        <w:t xml:space="preserve"> </w:t>
      </w:r>
      <w:r w:rsidRPr="0095331E">
        <w:rPr>
          <w:szCs w:val="28"/>
          <w:lang w:eastAsia="ru-RU"/>
        </w:rPr>
        <w:t>= 0,</w:t>
      </w:r>
      <w:r w:rsidR="009A28D1">
        <w:rPr>
          <w:szCs w:val="28"/>
          <w:lang w:eastAsia="ru-RU"/>
        </w:rPr>
        <w:t>05</w:t>
      </w:r>
      <w:r w:rsidRPr="0095331E">
        <w:rPr>
          <w:szCs w:val="28"/>
          <w:lang w:eastAsia="ru-RU"/>
        </w:rPr>
        <w:t>)</w:t>
      </w:r>
      <w:r w:rsidRPr="0095331E">
        <w:rPr>
          <w:szCs w:val="28"/>
          <w:lang w:val="en-US" w:eastAsia="ru-RU"/>
        </w:rPr>
        <w:t>;</w:t>
      </w:r>
    </w:p>
    <w:p w14:paraId="32DCDFE0" w14:textId="07CE0F3C" w:rsidR="00BC725F" w:rsidRPr="0095331E" w:rsidRDefault="00BC725F" w:rsidP="008A0B88">
      <w:pPr>
        <w:pStyle w:val="a4"/>
        <w:spacing w:after="0" w:line="360" w:lineRule="auto"/>
        <w:ind w:left="0"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 xml:space="preserve">Из полученных по формуле (7) значений </w:t>
      </w:r>
      <w:r w:rsidRPr="0095331E">
        <w:rPr>
          <w:i/>
          <w:iCs/>
          <w:szCs w:val="28"/>
          <w:lang w:val="en-US" w:eastAsia="ru-RU"/>
        </w:rPr>
        <w:t>e</w:t>
      </w:r>
      <w:r w:rsidRPr="0095331E">
        <w:rPr>
          <w:i/>
          <w:iCs/>
          <w:szCs w:val="28"/>
          <w:vertAlign w:val="subscript"/>
          <w:lang w:val="en-US" w:eastAsia="ru-RU"/>
        </w:rPr>
        <w:t>d</w:t>
      </w:r>
      <w:r w:rsidRPr="0095331E">
        <w:rPr>
          <w:szCs w:val="28"/>
          <w:lang w:eastAsia="ru-RU"/>
        </w:rPr>
        <w:t xml:space="preserve"> </w:t>
      </w:r>
      <w:r w:rsidR="00741B30" w:rsidRPr="0095331E">
        <w:rPr>
          <w:szCs w:val="28"/>
          <w:lang w:eastAsia="ru-RU"/>
        </w:rPr>
        <w:t>выбираются точки, для которых выполняется условие применимости для щелевого заряда</w:t>
      </w:r>
    </w:p>
    <w:p w14:paraId="2398A03C" w14:textId="7921A539" w:rsidR="00741B30" w:rsidRPr="0095331E" w:rsidRDefault="00073287" w:rsidP="00492E5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14"/>
          <w:szCs w:val="28"/>
        </w:rPr>
        <w:object w:dxaOrig="1440" w:dyaOrig="460" w14:anchorId="294B6C31">
          <v:shape id="_x0000_i1058" type="#_x0000_t75" style="width:68.25pt;height:23.25pt" o:ole="">
            <v:imagedata r:id="rId85" o:title=""/>
          </v:shape>
          <o:OLEObject Type="Embed" ProgID="Equation.DSMT4" ShapeID="_x0000_i1058" DrawAspect="Content" ObjectID="_1702142541" r:id="rId86"/>
        </w:object>
      </w:r>
    </w:p>
    <w:p w14:paraId="315B5F60" w14:textId="4B48B351" w:rsidR="00F62289" w:rsidRPr="0095331E" w:rsidRDefault="00F62289" w:rsidP="008A0B88">
      <w:pPr>
        <w:pStyle w:val="a4"/>
        <w:spacing w:after="0" w:line="360" w:lineRule="auto"/>
        <w:ind w:left="0" w:firstLine="709"/>
        <w:jc w:val="both"/>
        <w:rPr>
          <w:szCs w:val="28"/>
        </w:rPr>
      </w:pPr>
      <w:r w:rsidRPr="0095331E">
        <w:rPr>
          <w:szCs w:val="28"/>
        </w:rPr>
        <w:t>Коэффициент заполнения объёма цилиндрической части КС для заряда щелевого типа рассчитывается по формуле (</w:t>
      </w:r>
      <w:r w:rsidR="00BD0375" w:rsidRPr="0095331E">
        <w:rPr>
          <w:szCs w:val="28"/>
        </w:rPr>
        <w:t>9</w:t>
      </w:r>
      <w:r w:rsidRPr="0095331E">
        <w:rPr>
          <w:szCs w:val="28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"/>
        <w:gridCol w:w="7606"/>
        <w:gridCol w:w="1252"/>
      </w:tblGrid>
      <w:tr w:rsidR="00F62289" w:rsidRPr="0095331E" w14:paraId="76F84F47" w14:textId="77777777" w:rsidTr="005324F1">
        <w:tc>
          <w:tcPr>
            <w:tcW w:w="543" w:type="dxa"/>
          </w:tcPr>
          <w:p w14:paraId="1966ACE9" w14:textId="7777777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304219E" w14:textId="021AD949" w:rsidR="00F62289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20"/>
                <w:sz w:val="28"/>
                <w:szCs w:val="28"/>
                <w:lang w:eastAsia="en-US"/>
              </w:rPr>
              <w:object w:dxaOrig="3360" w:dyaOrig="540" w14:anchorId="69926C8D">
                <v:shape id="_x0000_i1059" type="#_x0000_t75" style="width:168pt;height:27pt" o:ole="">
                  <v:imagedata r:id="rId87" o:title=""/>
                </v:shape>
                <o:OLEObject Type="Embed" ProgID="Equation.DSMT4" ShapeID="_x0000_i1059" DrawAspect="Content" ObjectID="_1702142542" r:id="rId88"/>
              </w:object>
            </w:r>
            <w:r w:rsidR="00F62289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208A5C01" w14:textId="7B9BB167" w:rsidR="00F62289" w:rsidRPr="0095331E" w:rsidRDefault="00F62289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9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FEB2867" w14:textId="7B79F239" w:rsidR="00F533B9" w:rsidRPr="0095331E" w:rsidRDefault="00F62289" w:rsidP="002E1F88">
      <w:pPr>
        <w:spacing w:after="0" w:line="360" w:lineRule="auto"/>
        <w:rPr>
          <w:szCs w:val="28"/>
        </w:rPr>
      </w:pPr>
      <w:r w:rsidRPr="0095331E">
        <w:rPr>
          <w:szCs w:val="28"/>
        </w:rPr>
        <w:t>где</w:t>
      </w:r>
      <w:r w:rsidR="00F533B9" w:rsidRPr="0095331E">
        <w:rPr>
          <w:szCs w:val="28"/>
        </w:rPr>
        <w:t>:</w:t>
      </w:r>
    </w:p>
    <w:p w14:paraId="5D82CF33" w14:textId="7601DF73" w:rsidR="00F533B9" w:rsidRPr="0095331E" w:rsidRDefault="00F533B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коэффициент заполнения поперечного сечения КС для заряда щелевого типа рассчитывается по формуле</w:t>
      </w:r>
    </w:p>
    <w:p w14:paraId="318F2B1B" w14:textId="02311C90" w:rsidR="003C02B8" w:rsidRPr="0095331E" w:rsidRDefault="00A978AD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20"/>
          <w:szCs w:val="28"/>
        </w:rPr>
        <w:object w:dxaOrig="2140" w:dyaOrig="560" w14:anchorId="5C757EBA">
          <v:shape id="_x0000_i1060" type="#_x0000_t75" style="width:106.5pt;height:27.75pt" o:ole="">
            <v:imagedata r:id="rId89" o:title=""/>
          </v:shape>
          <o:OLEObject Type="Embed" ProgID="Equation.DSMT4" ShapeID="_x0000_i1060" DrawAspect="Content" ObjectID="_1702142543" r:id="rId90"/>
        </w:object>
      </w:r>
    </w:p>
    <w:p w14:paraId="1C6189B6" w14:textId="228DB616" w:rsidR="00F533B9" w:rsidRPr="0095331E" w:rsidRDefault="00F533B9" w:rsidP="002E1F88">
      <w:pPr>
        <w:spacing w:after="0" w:line="360" w:lineRule="auto"/>
        <w:ind w:left="1077" w:hanging="357"/>
        <w:jc w:val="both"/>
        <w:rPr>
          <w:szCs w:val="28"/>
        </w:rPr>
      </w:pPr>
      <w:r w:rsidRPr="0095331E">
        <w:rPr>
          <w:szCs w:val="28"/>
        </w:rPr>
        <w:t>где</w:t>
      </w:r>
    </w:p>
    <w:p w14:paraId="104E69D3" w14:textId="703D3586" w:rsidR="00F533B9" w:rsidRPr="0095331E" w:rsidRDefault="00F533B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14"/>
          <w:szCs w:val="28"/>
        </w:rPr>
        <w:object w:dxaOrig="1980" w:dyaOrig="460" w14:anchorId="436A3BBE">
          <v:shape id="_x0000_i1061" type="#_x0000_t75" style="width:99pt;height:23.25pt" o:ole="">
            <v:imagedata r:id="rId91" o:title=""/>
          </v:shape>
          <o:OLEObject Type="Embed" ProgID="Equation.DSMT4" ShapeID="_x0000_i1061" DrawAspect="Content" ObjectID="_1702142544" r:id="rId92"/>
        </w:object>
      </w:r>
      <w:r w:rsidRPr="0095331E">
        <w:rPr>
          <w:szCs w:val="28"/>
        </w:rPr>
        <w:t>;</w:t>
      </w:r>
    </w:p>
    <w:p w14:paraId="44C5BDBF" w14:textId="511035C2" w:rsidR="00741B30" w:rsidRPr="0095331E" w:rsidRDefault="00F62289" w:rsidP="002E1F88">
      <w:pPr>
        <w:pStyle w:val="a4"/>
        <w:numPr>
          <w:ilvl w:val="0"/>
          <w:numId w:val="9"/>
        </w:numPr>
        <w:spacing w:after="0" w:line="360" w:lineRule="auto"/>
        <w:ind w:left="1077" w:hanging="357"/>
        <w:rPr>
          <w:szCs w:val="28"/>
        </w:rPr>
      </w:pPr>
      <w:r w:rsidRPr="0095331E">
        <w:rPr>
          <w:szCs w:val="28"/>
        </w:rPr>
        <w:t>относительная суммарная площадь поперечного сечения щелей (</w:t>
      </w:r>
      <w:r w:rsidRPr="0095331E">
        <w:rPr>
          <w:i/>
          <w:iCs/>
          <w:szCs w:val="28"/>
          <w:lang w:val="en-US"/>
        </w:rPr>
        <w:t>f</w:t>
      </w:r>
      <w:r w:rsidRPr="0095331E">
        <w:rPr>
          <w:szCs w:val="28"/>
          <w:vertAlign w:val="subscript"/>
        </w:rPr>
        <w:t>щ</w:t>
      </w:r>
      <w:r w:rsidRPr="0095331E">
        <w:rPr>
          <w:szCs w:val="28"/>
        </w:rPr>
        <w:t>)</w:t>
      </w:r>
    </w:p>
    <w:p w14:paraId="23728900" w14:textId="2242AFDC" w:rsidR="00F62289" w:rsidRPr="0095331E" w:rsidRDefault="00F62289" w:rsidP="002E1F88">
      <w:pPr>
        <w:spacing w:after="0" w:line="360" w:lineRule="auto"/>
        <w:jc w:val="center"/>
        <w:rPr>
          <w:szCs w:val="28"/>
        </w:rPr>
      </w:pPr>
      <w:r w:rsidRPr="0095331E">
        <w:rPr>
          <w:position w:val="-40"/>
          <w:szCs w:val="28"/>
        </w:rPr>
        <w:object w:dxaOrig="6979" w:dyaOrig="940" w14:anchorId="61424864">
          <v:shape id="_x0000_i1062" type="#_x0000_t75" style="width:348.75pt;height:46.5pt" o:ole="">
            <v:imagedata r:id="rId93" o:title=""/>
          </v:shape>
          <o:OLEObject Type="Embed" ProgID="Equation.DSMT4" ShapeID="_x0000_i1062" DrawAspect="Content" ObjectID="_1702142545" r:id="rId94"/>
        </w:object>
      </w:r>
      <w:r w:rsidR="004700F2" w:rsidRPr="0095331E">
        <w:rPr>
          <w:szCs w:val="28"/>
        </w:rPr>
        <w:t>.</w:t>
      </w:r>
    </w:p>
    <w:p w14:paraId="0C62182D" w14:textId="4E935218" w:rsidR="00741B30" w:rsidRPr="0095331E" w:rsidRDefault="00F62289" w:rsidP="002E1F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Масса топлива (из условия обеспечения заданного полного импульса тяги при реализуемом удельном импульсе) определяется по формуле</w:t>
      </w:r>
      <w:r w:rsidR="00725A9E" w:rsidRPr="0095331E">
        <w:rPr>
          <w:szCs w:val="28"/>
          <w:lang w:eastAsia="ru-RU"/>
        </w:rPr>
        <w:t xml:space="preserve"> (</w:t>
      </w:r>
      <w:r w:rsidR="00BD0375" w:rsidRPr="0095331E">
        <w:rPr>
          <w:szCs w:val="28"/>
          <w:lang w:eastAsia="ru-RU"/>
        </w:rPr>
        <w:t>10</w:t>
      </w:r>
      <w:r w:rsidR="00725A9E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"/>
        <w:gridCol w:w="7462"/>
        <w:gridCol w:w="1392"/>
      </w:tblGrid>
      <w:tr w:rsidR="00A978AD" w:rsidRPr="0095331E" w14:paraId="7EAB9833" w14:textId="77777777" w:rsidTr="005324F1">
        <w:tc>
          <w:tcPr>
            <w:tcW w:w="543" w:type="dxa"/>
          </w:tcPr>
          <w:p w14:paraId="5D7697D6" w14:textId="77777777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29ABDE56" w14:textId="43635689" w:rsidR="00A978AD" w:rsidRPr="0095331E" w:rsidRDefault="00A978AD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2140" w:dyaOrig="859" w14:anchorId="59A0390A">
                <v:shape id="_x0000_i1063" type="#_x0000_t75" style="width:106.5pt;height:42.75pt" o:ole="">
                  <v:imagedata r:id="rId95" o:title=""/>
                </v:shape>
                <o:OLEObject Type="Embed" ProgID="Equation.DSMT4" ShapeID="_x0000_i1063" DrawAspect="Content" ObjectID="_1702142546" r:id="rId96"/>
              </w:object>
            </w:r>
            <w:r w:rsidR="004700F2"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417D4ACE" w14:textId="7219560D" w:rsidR="00A978AD" w:rsidRPr="0095331E" w:rsidRDefault="00A978A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0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4C3AC845" w14:textId="1CE6DAAC" w:rsidR="00A978AD" w:rsidRPr="0095331E" w:rsidRDefault="000B548D" w:rsidP="008A0B88">
      <w:pPr>
        <w:pStyle w:val="a4"/>
        <w:spacing w:after="0" w:line="360" w:lineRule="auto"/>
        <w:ind w:left="0" w:firstLine="709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Длина заряда из условия размещения необходимой массы топлива (1</w:t>
      </w:r>
      <w:r w:rsidR="00BD0375" w:rsidRPr="0095331E">
        <w:rPr>
          <w:szCs w:val="28"/>
          <w:lang w:eastAsia="ru-RU"/>
        </w:rPr>
        <w:t>1</w:t>
      </w:r>
      <w:r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"/>
        <w:gridCol w:w="7478"/>
        <w:gridCol w:w="1392"/>
      </w:tblGrid>
      <w:tr w:rsidR="000B548D" w:rsidRPr="0095331E" w14:paraId="6E96CF4B" w14:textId="77777777" w:rsidTr="005324F1">
        <w:tc>
          <w:tcPr>
            <w:tcW w:w="543" w:type="dxa"/>
          </w:tcPr>
          <w:p w14:paraId="47D8C7D6" w14:textId="77777777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62772CB0" w14:textId="350E445B" w:rsidR="000B548D" w:rsidRPr="0095331E" w:rsidRDefault="00754CB7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42"/>
                <w:sz w:val="28"/>
                <w:szCs w:val="28"/>
                <w:lang w:eastAsia="en-US"/>
              </w:rPr>
              <w:object w:dxaOrig="3440" w:dyaOrig="980" w14:anchorId="79D051A3">
                <v:shape id="_x0000_i1064" type="#_x0000_t75" style="width:171.75pt;height:48.75pt" o:ole="">
                  <v:imagedata r:id="rId97" o:title=""/>
                </v:shape>
                <o:OLEObject Type="Embed" ProgID="Equation.DSMT4" ShapeID="_x0000_i1064" DrawAspect="Content" ObjectID="_1702142547" r:id="rId98"/>
              </w:object>
            </w:r>
            <w:r w:rsidR="000B548D" w:rsidRPr="0095331E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</w:tcPr>
          <w:p w14:paraId="10FA54E0" w14:textId="745D6DA6" w:rsidR="000B548D" w:rsidRPr="0095331E" w:rsidRDefault="000B548D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1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77766452" w14:textId="77777777" w:rsidR="00A92DC7" w:rsidRPr="0095331E" w:rsidRDefault="00A92DC7" w:rsidP="002E1F88">
      <w:pPr>
        <w:spacing w:after="0" w:line="360" w:lineRule="auto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где:</w:t>
      </w:r>
    </w:p>
    <w:p w14:paraId="3798673F" w14:textId="4D57676A" w:rsidR="000B548D" w:rsidRPr="0095331E" w:rsidRDefault="00A92DC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лотность ТРТ определяется по формуле</w:t>
      </w:r>
    </w:p>
    <w:p w14:paraId="2D2728B2" w14:textId="11F15E01" w:rsidR="00A92DC7" w:rsidRPr="0095331E" w:rsidRDefault="00A92DC7" w:rsidP="002E1F88">
      <w:pPr>
        <w:spacing w:after="0" w:line="360" w:lineRule="auto"/>
        <w:jc w:val="center"/>
        <w:rPr>
          <w:szCs w:val="28"/>
          <w:lang w:eastAsia="ru-RU"/>
        </w:rPr>
      </w:pPr>
      <w:r w:rsidRPr="0095331E">
        <w:rPr>
          <w:position w:val="-34"/>
          <w:szCs w:val="28"/>
        </w:rPr>
        <w:object w:dxaOrig="1260" w:dyaOrig="820" w14:anchorId="5C6614DC">
          <v:shape id="_x0000_i1065" type="#_x0000_t75" style="width:63pt;height:41.25pt" o:ole="">
            <v:imagedata r:id="rId99" o:title=""/>
          </v:shape>
          <o:OLEObject Type="Embed" ProgID="Equation.DSMT4" ShapeID="_x0000_i1065" DrawAspect="Content" ObjectID="_1702142548" r:id="rId100"/>
        </w:object>
      </w:r>
      <w:r w:rsidRPr="0095331E">
        <w:rPr>
          <w:szCs w:val="28"/>
          <w:lang w:val="en-US"/>
        </w:rPr>
        <w:t>,</w:t>
      </w:r>
    </w:p>
    <w:p w14:paraId="73AFFE7D" w14:textId="13DC1676" w:rsidR="00A92DC7" w:rsidRPr="0095331E" w:rsidRDefault="00A92DC7" w:rsidP="008A0B88">
      <w:pPr>
        <w:spacing w:after="0" w:line="360" w:lineRule="auto"/>
        <w:ind w:firstLine="709"/>
        <w:jc w:val="both"/>
        <w:rPr>
          <w:szCs w:val="28"/>
        </w:rPr>
      </w:pPr>
      <w:r w:rsidRPr="0095331E">
        <w:rPr>
          <w:szCs w:val="28"/>
        </w:rPr>
        <w:t xml:space="preserve">где </w:t>
      </w:r>
      <w:r w:rsidRPr="0095331E">
        <w:rPr>
          <w:i/>
          <w:iCs/>
          <w:szCs w:val="28"/>
          <w:lang w:val="en-US"/>
        </w:rPr>
        <w:t>q</w:t>
      </w:r>
      <w:r w:rsidRPr="0095331E">
        <w:rPr>
          <w:i/>
          <w:iCs/>
          <w:szCs w:val="28"/>
          <w:vertAlign w:val="subscript"/>
          <w:lang w:val="en-US"/>
        </w:rPr>
        <w:t>i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>–</w:t>
      </w:r>
      <w:r w:rsidRPr="0095331E">
        <w:rPr>
          <w:szCs w:val="28"/>
        </w:rPr>
        <w:t xml:space="preserve"> </w:t>
      </w:r>
      <w:r w:rsidR="00871E8A" w:rsidRPr="0095331E">
        <w:rPr>
          <w:szCs w:val="28"/>
        </w:rPr>
        <w:t xml:space="preserve">массовая доля </w:t>
      </w:r>
      <w:r w:rsidR="00871E8A" w:rsidRPr="0095331E">
        <w:rPr>
          <w:i/>
          <w:iCs/>
          <w:szCs w:val="28"/>
          <w:lang w:val="en-US"/>
        </w:rPr>
        <w:t>i</w:t>
      </w:r>
      <w:r w:rsidR="00871E8A" w:rsidRPr="0095331E">
        <w:rPr>
          <w:szCs w:val="28"/>
        </w:rPr>
        <w:t>-го компонента в составе ТРТ</w:t>
      </w:r>
      <w:r w:rsidR="007357F7" w:rsidRPr="0095331E">
        <w:rPr>
          <w:szCs w:val="28"/>
        </w:rPr>
        <w:t>;</w:t>
      </w:r>
    </w:p>
    <w:p w14:paraId="7D565C98" w14:textId="570E4114" w:rsidR="007357F7" w:rsidRPr="0095331E" w:rsidRDefault="007357F7" w:rsidP="008A0B88">
      <w:pPr>
        <w:spacing w:after="0" w:line="360" w:lineRule="auto"/>
        <w:ind w:firstLine="709"/>
        <w:jc w:val="center"/>
        <w:rPr>
          <w:szCs w:val="28"/>
          <w:lang w:eastAsia="ru-RU"/>
        </w:rPr>
      </w:pPr>
    </w:p>
    <w:p w14:paraId="472AA163" w14:textId="2D964CCC" w:rsidR="007357F7" w:rsidRPr="0095331E" w:rsidRDefault="00700F07" w:rsidP="003D5F65">
      <w:pPr>
        <w:pStyle w:val="a4"/>
        <w:numPr>
          <w:ilvl w:val="0"/>
          <w:numId w:val="9"/>
        </w:numPr>
        <w:spacing w:after="0" w:line="360" w:lineRule="auto"/>
        <w:ind w:left="720" w:firstLine="357"/>
        <w:jc w:val="both"/>
        <w:rPr>
          <w:szCs w:val="28"/>
          <w:lang w:eastAsia="ru-RU"/>
        </w:rPr>
      </w:pPr>
      <w:r w:rsidRPr="0095331E">
        <w:rPr>
          <w:szCs w:val="28"/>
          <w:lang w:eastAsia="ru-RU"/>
        </w:rPr>
        <w:t>п</w:t>
      </w:r>
      <w:r w:rsidR="007357F7" w:rsidRPr="0095331E">
        <w:rPr>
          <w:szCs w:val="28"/>
          <w:lang w:eastAsia="ru-RU"/>
        </w:rPr>
        <w:t xml:space="preserve">лощадь </w:t>
      </w:r>
      <w:r w:rsidR="007029A0" w:rsidRPr="0095331E">
        <w:rPr>
          <w:szCs w:val="28"/>
          <w:lang w:eastAsia="ru-RU"/>
        </w:rPr>
        <w:t>КС</w:t>
      </w:r>
    </w:p>
    <w:p w14:paraId="49333254" w14:textId="5C8C9863" w:rsidR="00725A9E" w:rsidRPr="0095331E" w:rsidRDefault="007357F7" w:rsidP="002E1F88">
      <w:pPr>
        <w:pStyle w:val="a4"/>
        <w:spacing w:after="0" w:line="360" w:lineRule="auto"/>
        <w:ind w:left="0"/>
        <w:jc w:val="center"/>
        <w:rPr>
          <w:szCs w:val="28"/>
        </w:rPr>
      </w:pPr>
      <w:r w:rsidRPr="0095331E">
        <w:rPr>
          <w:position w:val="-26"/>
          <w:szCs w:val="28"/>
        </w:rPr>
        <w:object w:dxaOrig="1280" w:dyaOrig="740" w14:anchorId="58E3732E">
          <v:shape id="_x0000_i1066" type="#_x0000_t75" style="width:63.75pt;height:36.75pt" o:ole="">
            <v:imagedata r:id="rId101" o:title=""/>
          </v:shape>
          <o:OLEObject Type="Embed" ProgID="Equation.DSMT4" ShapeID="_x0000_i1066" DrawAspect="Content" ObjectID="_1702142549" r:id="rId102"/>
        </w:object>
      </w:r>
      <w:r w:rsidR="00EC45E8" w:rsidRPr="0095331E">
        <w:rPr>
          <w:szCs w:val="28"/>
        </w:rPr>
        <w:t>.</w:t>
      </w:r>
    </w:p>
    <w:p w14:paraId="18BEE69C" w14:textId="2B341CDD" w:rsidR="00F51A08" w:rsidRPr="0095331E" w:rsidRDefault="00F51A08" w:rsidP="008A0B88">
      <w:pPr>
        <w:spacing w:after="0" w:line="360" w:lineRule="auto"/>
        <w:ind w:firstLine="709"/>
        <w:rPr>
          <w:szCs w:val="28"/>
          <w:lang w:eastAsia="ru-RU"/>
        </w:rPr>
      </w:pPr>
      <w:r w:rsidRPr="0095331E">
        <w:rPr>
          <w:szCs w:val="28"/>
          <w:lang w:eastAsia="ru-RU"/>
        </w:rPr>
        <w:t>Параметр Победоносцева (начальное значение) для заряда щелевого типа</w:t>
      </w:r>
      <w:r w:rsidR="00C02F73" w:rsidRPr="0095331E">
        <w:rPr>
          <w:szCs w:val="28"/>
          <w:lang w:eastAsia="ru-RU"/>
        </w:rPr>
        <w:t xml:space="preserve"> определяется по формуле (1</w:t>
      </w:r>
      <w:r w:rsidR="00BD0375" w:rsidRPr="0095331E">
        <w:rPr>
          <w:szCs w:val="28"/>
          <w:lang w:eastAsia="ru-RU"/>
        </w:rPr>
        <w:t>2</w:t>
      </w:r>
      <w:r w:rsidR="00C02F73" w:rsidRPr="0095331E">
        <w:rPr>
          <w:szCs w:val="28"/>
          <w:lang w:eastAsia="ru-RU"/>
        </w:rPr>
        <w:t>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7474"/>
        <w:gridCol w:w="1392"/>
      </w:tblGrid>
      <w:tr w:rsidR="00C02F73" w:rsidRPr="0095331E" w14:paraId="2EBE9865" w14:textId="77777777" w:rsidTr="005324F1">
        <w:tc>
          <w:tcPr>
            <w:tcW w:w="543" w:type="dxa"/>
          </w:tcPr>
          <w:p w14:paraId="073EF0AC" w14:textId="77777777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</w:tcPr>
          <w:p w14:paraId="14A3A22C" w14:textId="1B73BCE2" w:rsidR="00C02F73" w:rsidRPr="0095331E" w:rsidRDefault="00C02F73" w:rsidP="008A0B88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5331E">
              <w:rPr>
                <w:rFonts w:ascii="Times New Roman" w:eastAsiaTheme="minorHAnsi" w:hAnsi="Times New Roman"/>
                <w:position w:val="-38"/>
                <w:sz w:val="28"/>
                <w:szCs w:val="28"/>
                <w:lang w:eastAsia="en-US"/>
              </w:rPr>
              <w:object w:dxaOrig="3159" w:dyaOrig="880" w14:anchorId="7057B092">
                <v:shape id="_x0000_i1067" type="#_x0000_t75" style="width:158.25pt;height:44.25pt" o:ole="">
                  <v:imagedata r:id="rId103" o:title=""/>
                </v:shape>
                <o:OLEObject Type="Embed" ProgID="Equation.DSMT4" ShapeID="_x0000_i1067" DrawAspect="Content" ObjectID="_1702142550" r:id="rId104"/>
              </w:object>
            </w:r>
            <w:r w:rsidRPr="0095331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</w:tcPr>
          <w:p w14:paraId="6491217D" w14:textId="3F0AB803" w:rsidR="00C02F73" w:rsidRPr="0095331E" w:rsidRDefault="00C02F73" w:rsidP="008A0B88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95331E">
              <w:rPr>
                <w:rFonts w:ascii="Times New Roman" w:hAnsi="Times New Roman"/>
                <w:sz w:val="28"/>
                <w:szCs w:val="28"/>
              </w:rPr>
              <w:t>(1</w:t>
            </w:r>
            <w:r w:rsidR="00BD0375" w:rsidRPr="0095331E">
              <w:rPr>
                <w:rFonts w:ascii="Times New Roman" w:hAnsi="Times New Roman"/>
                <w:sz w:val="28"/>
                <w:szCs w:val="28"/>
              </w:rPr>
              <w:t>2</w:t>
            </w:r>
            <w:r w:rsidRPr="0095331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14:paraId="09F46295" w14:textId="09441046" w:rsidR="00C02F73" w:rsidRPr="0095331E" w:rsidRDefault="00BD0375" w:rsidP="008A0B88">
      <w:pPr>
        <w:spacing w:after="0" w:line="360" w:lineRule="auto"/>
        <w:ind w:firstLine="709"/>
        <w:jc w:val="both"/>
        <w:rPr>
          <w:noProof/>
          <w:szCs w:val="28"/>
        </w:rPr>
      </w:pPr>
      <w:r w:rsidRPr="0095331E">
        <w:rPr>
          <w:noProof/>
          <w:szCs w:val="28"/>
        </w:rPr>
        <w:t xml:space="preserve">Результаты расчётов значений пармаетров по формулам (7 – 12) представлены в табл. 5. </w:t>
      </w:r>
    </w:p>
    <w:p w14:paraId="36DFA99A" w14:textId="04ABA2DF" w:rsidR="00A41358" w:rsidRPr="0095331E" w:rsidRDefault="00A41358" w:rsidP="0095331E">
      <w:pPr>
        <w:spacing w:after="0" w:line="360" w:lineRule="auto"/>
        <w:ind w:firstLine="709"/>
        <w:jc w:val="right"/>
        <w:rPr>
          <w:szCs w:val="28"/>
        </w:rPr>
      </w:pPr>
      <w:r w:rsidRPr="0095331E">
        <w:rPr>
          <w:szCs w:val="28"/>
        </w:rPr>
        <w:t>Табл. 5. Результаты вычислений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1417"/>
        <w:gridCol w:w="1423"/>
        <w:gridCol w:w="1266"/>
        <w:gridCol w:w="1422"/>
        <w:gridCol w:w="1418"/>
        <w:gridCol w:w="1559"/>
      </w:tblGrid>
      <w:tr w:rsidR="00195576" w:rsidRPr="00073287" w14:paraId="7252B4E6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</w:tcPr>
          <w:p w14:paraId="5F1E83B2" w14:textId="68F9F6E6" w:rsidR="00195576" w:rsidRPr="00073287" w:rsidRDefault="0007328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№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14:paraId="30AF1B1B" w14:textId="7DB3543C" w:rsidR="00195576" w:rsidRPr="00073287" w:rsidRDefault="00A41358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u, мм/с</w:t>
            </w:r>
          </w:p>
        </w:tc>
        <w:tc>
          <w:tcPr>
            <w:tcW w:w="1423" w:type="dxa"/>
            <w:shd w:val="clear" w:color="auto" w:fill="auto"/>
            <w:noWrap/>
            <w:vAlign w:val="center"/>
          </w:tcPr>
          <w:p w14:paraId="48AFB3AC" w14:textId="57D8B8AA" w:rsidR="00195576" w:rsidRPr="00073287" w:rsidRDefault="00F56F2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d</m:t>
                    </m:r>
                  </m:sub>
                </m:sSub>
              </m:oMath>
            </m:oMathPara>
          </w:p>
        </w:tc>
        <w:tc>
          <w:tcPr>
            <w:tcW w:w="1266" w:type="dxa"/>
            <w:shd w:val="clear" w:color="auto" w:fill="auto"/>
            <w:noWrap/>
            <w:vAlign w:val="center"/>
          </w:tcPr>
          <w:p w14:paraId="178CB7A9" w14:textId="692647F4" w:rsidR="00195576" w:rsidRPr="00073287" w:rsidRDefault="00F56F2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ε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Cs w:val="28"/>
                        <w:lang w:eastAsia="ru-RU"/>
                      </w:rPr>
                      <m:t>ω</m:t>
                    </m:r>
                  </m:sub>
                </m:sSub>
              </m:oMath>
            </m:oMathPara>
          </w:p>
        </w:tc>
        <w:tc>
          <w:tcPr>
            <w:tcW w:w="1422" w:type="dxa"/>
            <w:shd w:val="clear" w:color="auto" w:fill="auto"/>
            <w:noWrap/>
            <w:vAlign w:val="center"/>
          </w:tcPr>
          <w:p w14:paraId="0C6E90A2" w14:textId="0FB12C83" w:rsidR="00195576" w:rsidRPr="00073287" w:rsidRDefault="00A41358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ω</w:t>
            </w:r>
            <w:r w:rsidR="00F44B8C" w:rsidRPr="00073287">
              <w:rPr>
                <w:rFonts w:eastAsia="Times New Roman"/>
                <w:szCs w:val="28"/>
                <w:lang w:eastAsia="ru-RU"/>
              </w:rPr>
              <w:t>, кг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14:paraId="08AF6036" w14:textId="208FF508" w:rsidR="00195576" w:rsidRPr="00073287" w:rsidRDefault="00F56F2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Cs w:val="28"/>
                      <w:lang w:eastAsia="ru-RU"/>
                    </w:rPr>
                    <m:t>зар</m:t>
                  </m:r>
                </m:sub>
              </m:sSub>
            </m:oMath>
            <w:r w:rsidR="00F44B8C" w:rsidRPr="00073287">
              <w:rPr>
                <w:rFonts w:eastAsia="Times New Roman"/>
                <w:szCs w:val="28"/>
                <w:lang w:eastAsia="ru-RU"/>
              </w:rPr>
              <w:t>, м</w:t>
            </w:r>
          </w:p>
        </w:tc>
        <w:tc>
          <w:tcPr>
            <w:tcW w:w="1559" w:type="dxa"/>
            <w:shd w:val="clear" w:color="auto" w:fill="auto"/>
            <w:noWrap/>
            <w:vAlign w:val="center"/>
          </w:tcPr>
          <w:p w14:paraId="4B0AA46D" w14:textId="13DC450B" w:rsidR="00195576" w:rsidRPr="00073287" w:rsidRDefault="0007328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/>
                    <w:szCs w:val="28"/>
                    <w:lang w:eastAsia="ru-RU"/>
                  </w:rPr>
                  <m:t>ϰ</m:t>
                </m:r>
              </m:oMath>
            </m:oMathPara>
          </w:p>
        </w:tc>
      </w:tr>
      <w:tr w:rsidR="00F07CE7" w:rsidRPr="00073287" w14:paraId="16E2BD37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C268D5F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1E0A56C5" w14:textId="5783E09C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,</w:t>
            </w:r>
            <w:r w:rsidR="00702B99">
              <w:rPr>
                <w:rFonts w:eastAsia="Times New Roman"/>
                <w:szCs w:val="28"/>
                <w:lang w:eastAsia="ru-RU"/>
              </w:rPr>
              <w:t>869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0DAF94B8" w14:textId="216AC3CB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</w:t>
            </w:r>
            <w:r w:rsidR="00702B99">
              <w:rPr>
                <w:rFonts w:eastAsia="Times New Roman"/>
                <w:szCs w:val="28"/>
                <w:lang w:eastAsia="ru-RU"/>
              </w:rPr>
              <w:t>68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23E8FF75" w14:textId="4F5D08ED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</w:t>
            </w:r>
            <w:r w:rsidR="00702B99">
              <w:rPr>
                <w:rFonts w:eastAsia="Times New Roman"/>
                <w:szCs w:val="28"/>
                <w:lang w:eastAsia="ru-RU"/>
              </w:rPr>
              <w:t>699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3C9CF037" w14:textId="35F5F3D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</w:t>
            </w:r>
            <w:r w:rsidR="00702B99">
              <w:rPr>
                <w:rFonts w:eastAsia="Times New Roman"/>
                <w:szCs w:val="28"/>
                <w:lang w:eastAsia="ru-RU"/>
              </w:rPr>
              <w:t>5</w:t>
            </w:r>
            <w:r w:rsidRPr="00073287">
              <w:rPr>
                <w:rFonts w:eastAsia="Times New Roman"/>
                <w:szCs w:val="28"/>
                <w:lang w:eastAsia="ru-RU"/>
              </w:rPr>
              <w:t>,</w:t>
            </w:r>
            <w:r w:rsidR="00702B99">
              <w:rPr>
                <w:rFonts w:eastAsia="Times New Roman"/>
                <w:szCs w:val="28"/>
                <w:lang w:eastAsia="ru-RU"/>
              </w:rPr>
              <w:t>881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6BB8371C" w14:textId="2612757E" w:rsidR="00F07CE7" w:rsidRPr="00073287" w:rsidRDefault="00702B99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1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589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152711CE" w14:textId="5EE1F19E" w:rsidR="00F07CE7" w:rsidRPr="00073287" w:rsidRDefault="000575A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45,281</w:t>
            </w:r>
          </w:p>
        </w:tc>
      </w:tr>
      <w:tr w:rsidR="00F07CE7" w:rsidRPr="00073287" w14:paraId="34880916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9F2CA72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2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224D7106" w14:textId="07BDE59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</w:t>
            </w:r>
            <w:r w:rsidR="00702B99">
              <w:rPr>
                <w:rFonts w:eastAsia="Times New Roman"/>
                <w:szCs w:val="28"/>
                <w:lang w:eastAsia="ru-RU"/>
              </w:rPr>
              <w:t>086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0FF5C574" w14:textId="0AD3113E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4</w:t>
            </w:r>
            <w:r w:rsidR="00702B99">
              <w:rPr>
                <w:rFonts w:eastAsia="Times New Roman"/>
                <w:szCs w:val="28"/>
                <w:lang w:eastAsia="ru-RU"/>
              </w:rPr>
              <w:t>83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62A4B78C" w14:textId="2372181B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</w:t>
            </w:r>
            <w:r w:rsidR="00702B99">
              <w:rPr>
                <w:rFonts w:eastAsia="Times New Roman"/>
                <w:szCs w:val="28"/>
                <w:lang w:eastAsia="ru-RU"/>
              </w:rPr>
              <w:t>4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64226FD7" w14:textId="0ED55D0A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</w:t>
            </w:r>
            <w:r w:rsidR="00702B99">
              <w:rPr>
                <w:rFonts w:eastAsia="Times New Roman"/>
                <w:szCs w:val="28"/>
                <w:lang w:eastAsia="ru-RU"/>
              </w:rPr>
              <w:t>4,431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18298039" w14:textId="7940B7FA" w:rsidR="00F07CE7" w:rsidRPr="00073287" w:rsidRDefault="00702B99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1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533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0B28BA84" w14:textId="6988DB05" w:rsidR="00F07CE7" w:rsidRPr="00073287" w:rsidRDefault="000575A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44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946</w:t>
            </w:r>
          </w:p>
        </w:tc>
      </w:tr>
      <w:tr w:rsidR="00F07CE7" w:rsidRPr="00073287" w14:paraId="3B21F655" w14:textId="77777777" w:rsidTr="001E6499">
        <w:trPr>
          <w:trHeight w:val="294"/>
        </w:trPr>
        <w:tc>
          <w:tcPr>
            <w:tcW w:w="846" w:type="dxa"/>
            <w:shd w:val="clear" w:color="auto" w:fill="8EAADB" w:themeFill="accent1" w:themeFillTint="99"/>
            <w:noWrap/>
            <w:vAlign w:val="center"/>
            <w:hideMark/>
          </w:tcPr>
          <w:p w14:paraId="61D14E22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3</w:t>
            </w:r>
          </w:p>
        </w:tc>
        <w:tc>
          <w:tcPr>
            <w:tcW w:w="1417" w:type="dxa"/>
            <w:shd w:val="clear" w:color="auto" w:fill="8EAADB" w:themeFill="accent1" w:themeFillTint="99"/>
            <w:noWrap/>
            <w:vAlign w:val="center"/>
            <w:hideMark/>
          </w:tcPr>
          <w:p w14:paraId="35AF5095" w14:textId="00B53CB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</w:t>
            </w:r>
            <w:r w:rsidR="00702B99">
              <w:rPr>
                <w:rFonts w:eastAsia="Times New Roman"/>
                <w:szCs w:val="28"/>
                <w:lang w:eastAsia="ru-RU"/>
              </w:rPr>
              <w:t>325</w:t>
            </w:r>
          </w:p>
        </w:tc>
        <w:tc>
          <w:tcPr>
            <w:tcW w:w="1423" w:type="dxa"/>
            <w:shd w:val="clear" w:color="auto" w:fill="8EAADB" w:themeFill="accent1" w:themeFillTint="99"/>
            <w:noWrap/>
            <w:vAlign w:val="center"/>
            <w:hideMark/>
          </w:tcPr>
          <w:p w14:paraId="21B342FE" w14:textId="73532916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</w:t>
            </w:r>
            <w:r w:rsidR="00702B99">
              <w:rPr>
                <w:rFonts w:eastAsia="Times New Roman"/>
                <w:szCs w:val="28"/>
                <w:lang w:eastAsia="ru-RU"/>
              </w:rPr>
              <w:t>499</w:t>
            </w:r>
          </w:p>
        </w:tc>
        <w:tc>
          <w:tcPr>
            <w:tcW w:w="1266" w:type="dxa"/>
            <w:shd w:val="clear" w:color="auto" w:fill="8EAADB" w:themeFill="accent1" w:themeFillTint="99"/>
            <w:noWrap/>
            <w:vAlign w:val="center"/>
            <w:hideMark/>
          </w:tcPr>
          <w:p w14:paraId="751DBC19" w14:textId="261A0AA5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</w:t>
            </w:r>
            <w:r w:rsidR="00702B99">
              <w:rPr>
                <w:rFonts w:eastAsia="Times New Roman"/>
                <w:szCs w:val="28"/>
                <w:lang w:eastAsia="ru-RU"/>
              </w:rPr>
              <w:t>30</w:t>
            </w:r>
          </w:p>
        </w:tc>
        <w:tc>
          <w:tcPr>
            <w:tcW w:w="1422" w:type="dxa"/>
            <w:shd w:val="clear" w:color="auto" w:fill="8EAADB" w:themeFill="accent1" w:themeFillTint="99"/>
            <w:noWrap/>
            <w:vAlign w:val="center"/>
            <w:hideMark/>
          </w:tcPr>
          <w:p w14:paraId="10C60345" w14:textId="6CC53A9E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</w:t>
            </w:r>
            <w:r w:rsidR="00702B99">
              <w:rPr>
                <w:rFonts w:eastAsia="Times New Roman"/>
                <w:szCs w:val="28"/>
                <w:lang w:eastAsia="ru-RU"/>
              </w:rPr>
              <w:t>3</w:t>
            </w:r>
            <w:r w:rsidRPr="00073287">
              <w:rPr>
                <w:rFonts w:eastAsia="Times New Roman"/>
                <w:szCs w:val="28"/>
                <w:lang w:eastAsia="ru-RU"/>
              </w:rPr>
              <w:t>,</w:t>
            </w:r>
            <w:r w:rsidR="00702B99">
              <w:rPr>
                <w:rFonts w:eastAsia="Times New Roman"/>
                <w:szCs w:val="28"/>
                <w:lang w:eastAsia="ru-RU"/>
              </w:rPr>
              <w:t>080</w:t>
            </w:r>
          </w:p>
        </w:tc>
        <w:tc>
          <w:tcPr>
            <w:tcW w:w="1418" w:type="dxa"/>
            <w:shd w:val="clear" w:color="auto" w:fill="8EAADB" w:themeFill="accent1" w:themeFillTint="99"/>
            <w:noWrap/>
            <w:vAlign w:val="center"/>
            <w:hideMark/>
          </w:tcPr>
          <w:p w14:paraId="17782F08" w14:textId="62515BFA" w:rsidR="00F07CE7" w:rsidRPr="00073287" w:rsidRDefault="00702B99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1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478</w:t>
            </w:r>
          </w:p>
        </w:tc>
        <w:tc>
          <w:tcPr>
            <w:tcW w:w="1559" w:type="dxa"/>
            <w:shd w:val="clear" w:color="auto" w:fill="8EAADB" w:themeFill="accent1" w:themeFillTint="99"/>
            <w:noWrap/>
            <w:vAlign w:val="center"/>
            <w:hideMark/>
          </w:tcPr>
          <w:p w14:paraId="78B10BE3" w14:textId="0629AF02" w:rsidR="00F07CE7" w:rsidRPr="00073287" w:rsidRDefault="000575A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44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745</w:t>
            </w:r>
          </w:p>
        </w:tc>
      </w:tr>
      <w:tr w:rsidR="00F07CE7" w:rsidRPr="00073287" w14:paraId="27723FF4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20F3DFE4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46E0EC78" w14:textId="0C28323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</w:t>
            </w:r>
            <w:r w:rsidR="00702B99">
              <w:rPr>
                <w:rFonts w:eastAsia="Times New Roman"/>
                <w:szCs w:val="28"/>
                <w:lang w:eastAsia="ru-RU"/>
              </w:rPr>
              <w:t>588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3DDC8BBD" w14:textId="6A8EF5F8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</w:t>
            </w:r>
            <w:r w:rsidR="00702B99">
              <w:rPr>
                <w:rFonts w:eastAsia="Times New Roman"/>
                <w:szCs w:val="28"/>
                <w:lang w:eastAsia="ru-RU"/>
              </w:rPr>
              <w:t>517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50E9AAD3" w14:textId="0D10B5DB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</w:t>
            </w:r>
            <w:r w:rsidR="00702B99">
              <w:rPr>
                <w:rFonts w:eastAsia="Times New Roman"/>
                <w:szCs w:val="28"/>
                <w:lang w:eastAsia="ru-RU"/>
              </w:rPr>
              <w:t>47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2F4B4056" w14:textId="48777867" w:rsidR="00F07CE7" w:rsidRPr="00073287" w:rsidRDefault="00702B99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91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760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74EFFB5B" w14:textId="23C0BA5B" w:rsidR="00F07CE7" w:rsidRPr="00073287" w:rsidRDefault="00702B99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1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424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358AC347" w14:textId="3AC02E61" w:rsidR="00F07CE7" w:rsidRPr="00073287" w:rsidRDefault="000575A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44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712</w:t>
            </w:r>
          </w:p>
        </w:tc>
      </w:tr>
      <w:tr w:rsidR="00F07CE7" w:rsidRPr="00073287" w14:paraId="7A87CDF9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50C4037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5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22087040" w14:textId="4A14CD41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,</w:t>
            </w:r>
            <w:r w:rsidR="00702B99">
              <w:rPr>
                <w:rFonts w:eastAsia="Times New Roman"/>
                <w:szCs w:val="28"/>
                <w:lang w:eastAsia="ru-RU"/>
              </w:rPr>
              <w:t>878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38C6FACD" w14:textId="0E4E70A0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</w:t>
            </w:r>
            <w:r w:rsidR="00702B99">
              <w:rPr>
                <w:rFonts w:eastAsia="Times New Roman"/>
                <w:szCs w:val="28"/>
                <w:lang w:eastAsia="ru-RU"/>
              </w:rPr>
              <w:t>537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4490631D" w14:textId="5F8793C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6</w:t>
            </w:r>
            <w:r w:rsidR="00702B99">
              <w:rPr>
                <w:rFonts w:eastAsia="Times New Roman"/>
                <w:szCs w:val="28"/>
                <w:lang w:eastAsia="ru-RU"/>
              </w:rPr>
              <w:t>5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723724CD" w14:textId="431F0461" w:rsidR="00F07CE7" w:rsidRPr="00073287" w:rsidRDefault="00702B99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90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469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488BC16F" w14:textId="6038A6F1" w:rsidR="00F07CE7" w:rsidRPr="00073287" w:rsidRDefault="000575A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1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371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3488ADFF" w14:textId="3522FB15" w:rsidR="00F07CE7" w:rsidRPr="00073287" w:rsidRDefault="000575A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44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890</w:t>
            </w:r>
          </w:p>
        </w:tc>
      </w:tr>
      <w:tr w:rsidR="00F07CE7" w:rsidRPr="00073287" w14:paraId="29D4E8E4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46F5CE74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6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5EFE21DD" w14:textId="6B118EC8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</w:t>
            </w:r>
            <w:r w:rsidR="00702B99">
              <w:rPr>
                <w:rFonts w:eastAsia="Times New Roman"/>
                <w:szCs w:val="28"/>
                <w:lang w:eastAsia="ru-RU"/>
              </w:rPr>
              <w:t>200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56660070" w14:textId="75D449D1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</w:t>
            </w:r>
            <w:r w:rsidR="00702B99">
              <w:rPr>
                <w:rFonts w:eastAsia="Times New Roman"/>
                <w:szCs w:val="28"/>
                <w:lang w:eastAsia="ru-RU"/>
              </w:rPr>
              <w:t>559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222BAAC5" w14:textId="07CE29E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8</w:t>
            </w:r>
            <w:r w:rsidR="00702B99">
              <w:rPr>
                <w:rFonts w:eastAsia="Times New Roman"/>
                <w:szCs w:val="28"/>
                <w:lang w:eastAsia="ru-RU"/>
              </w:rPr>
              <w:t>4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0043187E" w14:textId="6E200451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</w:t>
            </w:r>
            <w:r w:rsidR="00702B99">
              <w:rPr>
                <w:rFonts w:eastAsia="Times New Roman"/>
                <w:szCs w:val="28"/>
                <w:lang w:eastAsia="ru-RU"/>
              </w:rPr>
              <w:t>9</w:t>
            </w:r>
            <w:r w:rsidRPr="00073287">
              <w:rPr>
                <w:rFonts w:eastAsia="Times New Roman"/>
                <w:szCs w:val="28"/>
                <w:lang w:eastAsia="ru-RU"/>
              </w:rPr>
              <w:t>,</w:t>
            </w:r>
            <w:r w:rsidR="00702B99">
              <w:rPr>
                <w:rFonts w:eastAsia="Times New Roman"/>
                <w:szCs w:val="28"/>
                <w:lang w:eastAsia="ru-RU"/>
              </w:rPr>
              <w:t>207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290F53D8" w14:textId="0B451984" w:rsidR="00F07CE7" w:rsidRPr="00073287" w:rsidRDefault="000575A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1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319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4C10568B" w14:textId="5FAB6DC9" w:rsidR="00F07CE7" w:rsidRPr="00073287" w:rsidRDefault="000575A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44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340</w:t>
            </w:r>
          </w:p>
        </w:tc>
      </w:tr>
      <w:tr w:rsidR="00F07CE7" w:rsidRPr="00073287" w14:paraId="17938BC2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7F736DC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7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1200936E" w14:textId="0AE57BD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</w:t>
            </w:r>
            <w:r w:rsidR="00702B99">
              <w:rPr>
                <w:rFonts w:eastAsia="Times New Roman"/>
                <w:szCs w:val="28"/>
                <w:lang w:eastAsia="ru-RU"/>
              </w:rPr>
              <w:t>556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3B249FF4" w14:textId="499156E8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5</w:t>
            </w:r>
            <w:r w:rsidR="00702B99">
              <w:rPr>
                <w:rFonts w:eastAsia="Times New Roman"/>
                <w:szCs w:val="28"/>
                <w:lang w:eastAsia="ru-RU"/>
              </w:rPr>
              <w:t>83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071927F0" w14:textId="5BFCDB98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0</w:t>
            </w:r>
            <w:r w:rsidR="00702B99">
              <w:rPr>
                <w:rFonts w:eastAsia="Times New Roman"/>
                <w:szCs w:val="28"/>
                <w:lang w:eastAsia="ru-RU"/>
              </w:rPr>
              <w:t>4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6B1DE2EC" w14:textId="373603B0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</w:t>
            </w:r>
            <w:r w:rsidR="00702B99">
              <w:rPr>
                <w:rFonts w:eastAsia="Times New Roman"/>
                <w:szCs w:val="28"/>
                <w:lang w:eastAsia="ru-RU"/>
              </w:rPr>
              <w:t>7</w:t>
            </w:r>
            <w:r w:rsidRPr="00073287">
              <w:rPr>
                <w:rFonts w:eastAsia="Times New Roman"/>
                <w:szCs w:val="28"/>
                <w:lang w:eastAsia="ru-RU"/>
              </w:rPr>
              <w:t>,</w:t>
            </w:r>
            <w:r w:rsidR="00702B99">
              <w:rPr>
                <w:rFonts w:eastAsia="Times New Roman"/>
                <w:szCs w:val="28"/>
                <w:lang w:eastAsia="ru-RU"/>
              </w:rPr>
              <w:t>973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74977589" w14:textId="40190D78" w:rsidR="00F07CE7" w:rsidRPr="00073287" w:rsidRDefault="000575A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1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269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71850812" w14:textId="25857382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</w:t>
            </w:r>
            <w:r w:rsidR="000575AE">
              <w:rPr>
                <w:rFonts w:eastAsia="Times New Roman"/>
                <w:szCs w:val="28"/>
                <w:lang w:eastAsia="ru-RU"/>
              </w:rPr>
              <w:t>6,150</w:t>
            </w:r>
          </w:p>
        </w:tc>
      </w:tr>
      <w:tr w:rsidR="00F07CE7" w:rsidRPr="00073287" w14:paraId="5CFF4B04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126556A3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54B977CA" w14:textId="6181BA96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,</w:t>
            </w:r>
            <w:r w:rsidR="00702B99">
              <w:rPr>
                <w:rFonts w:eastAsia="Times New Roman"/>
                <w:szCs w:val="28"/>
                <w:lang w:eastAsia="ru-RU"/>
              </w:rPr>
              <w:t>953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6A3572A5" w14:textId="443EBC06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1</w:t>
            </w:r>
            <w:r w:rsidR="00702B99">
              <w:rPr>
                <w:rFonts w:eastAsia="Times New Roman"/>
                <w:szCs w:val="28"/>
                <w:lang w:eastAsia="ru-RU"/>
              </w:rPr>
              <w:t>0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1F7C2439" w14:textId="0DE6B812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2</w:t>
            </w:r>
            <w:r w:rsidR="00702B99">
              <w:rPr>
                <w:rFonts w:eastAsia="Times New Roman"/>
                <w:szCs w:val="28"/>
                <w:lang w:eastAsia="ru-RU"/>
              </w:rPr>
              <w:t>5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788650FB" w14:textId="1E8186C8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</w:t>
            </w:r>
            <w:r w:rsidR="00702B99">
              <w:rPr>
                <w:rFonts w:eastAsia="Times New Roman"/>
                <w:szCs w:val="28"/>
                <w:lang w:eastAsia="ru-RU"/>
              </w:rPr>
              <w:t>6</w:t>
            </w:r>
            <w:r w:rsidRPr="00073287">
              <w:rPr>
                <w:rFonts w:eastAsia="Times New Roman"/>
                <w:szCs w:val="28"/>
                <w:lang w:eastAsia="ru-RU"/>
              </w:rPr>
              <w:t>,</w:t>
            </w:r>
            <w:r w:rsidR="00702B99">
              <w:rPr>
                <w:rFonts w:eastAsia="Times New Roman"/>
                <w:szCs w:val="28"/>
                <w:lang w:eastAsia="ru-RU"/>
              </w:rPr>
              <w:t>768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53DDA8D0" w14:textId="5D8BDAA2" w:rsidR="00F07CE7" w:rsidRPr="00073287" w:rsidRDefault="000575A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1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220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79A228AC" w14:textId="67D7932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</w:t>
            </w:r>
            <w:r w:rsidR="000575AE">
              <w:rPr>
                <w:rFonts w:eastAsia="Times New Roman"/>
                <w:szCs w:val="28"/>
                <w:lang w:eastAsia="ru-RU"/>
              </w:rPr>
              <w:t>7</w:t>
            </w:r>
            <w:r w:rsidRPr="00073287">
              <w:rPr>
                <w:rFonts w:eastAsia="Times New Roman"/>
                <w:szCs w:val="28"/>
                <w:lang w:eastAsia="ru-RU"/>
              </w:rPr>
              <w:t>,</w:t>
            </w:r>
            <w:r w:rsidR="000575AE">
              <w:rPr>
                <w:rFonts w:eastAsia="Times New Roman"/>
                <w:szCs w:val="28"/>
                <w:lang w:eastAsia="ru-RU"/>
              </w:rPr>
              <w:t>453</w:t>
            </w:r>
          </w:p>
        </w:tc>
      </w:tr>
      <w:tr w:rsidR="00F07CE7" w:rsidRPr="00073287" w14:paraId="6C871EDD" w14:textId="77777777" w:rsidTr="001E6499">
        <w:trPr>
          <w:trHeight w:val="294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48EDAE19" w14:textId="7777777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613CC029" w14:textId="64D86004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</w:t>
            </w:r>
            <w:r w:rsidR="00702B99">
              <w:rPr>
                <w:rFonts w:eastAsia="Times New Roman"/>
                <w:szCs w:val="28"/>
                <w:lang w:eastAsia="ru-RU"/>
              </w:rPr>
              <w:t>397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14:paraId="72A4BEE1" w14:textId="229CF8D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4</w:t>
            </w:r>
            <w:r w:rsidR="00702B99">
              <w:rPr>
                <w:rFonts w:eastAsia="Times New Roman"/>
                <w:szCs w:val="28"/>
                <w:lang w:eastAsia="ru-RU"/>
              </w:rPr>
              <w:t>1</w:t>
            </w:r>
          </w:p>
        </w:tc>
        <w:tc>
          <w:tcPr>
            <w:tcW w:w="1266" w:type="dxa"/>
            <w:shd w:val="clear" w:color="auto" w:fill="auto"/>
            <w:noWrap/>
            <w:vAlign w:val="center"/>
            <w:hideMark/>
          </w:tcPr>
          <w:p w14:paraId="353BC3B6" w14:textId="6F68C257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</w:t>
            </w:r>
            <w:r w:rsidR="00702B99">
              <w:rPr>
                <w:rFonts w:eastAsia="Times New Roman"/>
                <w:szCs w:val="28"/>
                <w:lang w:eastAsia="ru-RU"/>
              </w:rPr>
              <w:t>46</w:t>
            </w:r>
          </w:p>
        </w:tc>
        <w:tc>
          <w:tcPr>
            <w:tcW w:w="1422" w:type="dxa"/>
            <w:shd w:val="clear" w:color="auto" w:fill="auto"/>
            <w:noWrap/>
            <w:vAlign w:val="center"/>
            <w:hideMark/>
          </w:tcPr>
          <w:p w14:paraId="50CFEE44" w14:textId="20670F2B" w:rsidR="00F07CE7" w:rsidRPr="00073287" w:rsidRDefault="00702B99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85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589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53F475AD" w14:textId="6C526EC6" w:rsidR="00F07CE7" w:rsidRPr="00073287" w:rsidRDefault="000575AE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1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173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645358EB" w14:textId="242CF9CF" w:rsidR="00F07CE7" w:rsidRPr="00073287" w:rsidRDefault="00F07CE7" w:rsidP="001E6499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4</w:t>
            </w:r>
            <w:r w:rsidR="000575AE">
              <w:rPr>
                <w:rFonts w:eastAsia="Times New Roman"/>
                <w:szCs w:val="28"/>
                <w:lang w:eastAsia="ru-RU"/>
              </w:rPr>
              <w:t>9</w:t>
            </w:r>
            <w:r w:rsidRPr="00073287">
              <w:rPr>
                <w:rFonts w:eastAsia="Times New Roman"/>
                <w:szCs w:val="28"/>
                <w:lang w:eastAsia="ru-RU"/>
              </w:rPr>
              <w:t>,</w:t>
            </w:r>
            <w:r w:rsidR="000575AE">
              <w:rPr>
                <w:rFonts w:eastAsia="Times New Roman"/>
                <w:szCs w:val="28"/>
                <w:lang w:eastAsia="ru-RU"/>
              </w:rPr>
              <w:t>458</w:t>
            </w:r>
          </w:p>
        </w:tc>
      </w:tr>
      <w:tr w:rsidR="00F07CE7" w:rsidRPr="00073287" w14:paraId="58774B1C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16B7E8E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lastRenderedPageBreak/>
              <w:t>10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286F30C0" w14:textId="59A3CBDD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9,</w:t>
            </w:r>
            <w:r w:rsidR="00702B99">
              <w:rPr>
                <w:rFonts w:eastAsia="Times New Roman"/>
                <w:szCs w:val="28"/>
                <w:lang w:eastAsia="ru-RU"/>
              </w:rPr>
              <w:t>894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4CAE0420" w14:textId="6E34CDDA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67</w:t>
            </w:r>
            <w:r w:rsidR="00702B99">
              <w:rPr>
                <w:rFonts w:eastAsia="Times New Roman"/>
                <w:szCs w:val="28"/>
                <w:lang w:eastAsia="ru-RU"/>
              </w:rPr>
              <w:t>5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4AE11950" w14:textId="5D27085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6</w:t>
            </w:r>
            <w:r w:rsidR="00702B99">
              <w:rPr>
                <w:rFonts w:eastAsia="Times New Roman"/>
                <w:szCs w:val="28"/>
                <w:lang w:eastAsia="ru-RU"/>
              </w:rPr>
              <w:t>8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894FC29" w14:textId="54D97FF3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</w:t>
            </w:r>
            <w:r w:rsidR="00702B99">
              <w:rPr>
                <w:rFonts w:eastAsia="Times New Roman"/>
                <w:szCs w:val="28"/>
                <w:lang w:eastAsia="ru-RU"/>
              </w:rPr>
              <w:t>4</w:t>
            </w:r>
            <w:r w:rsidRPr="00073287">
              <w:rPr>
                <w:rFonts w:eastAsia="Times New Roman"/>
                <w:szCs w:val="28"/>
                <w:lang w:eastAsia="ru-RU"/>
              </w:rPr>
              <w:t>,</w:t>
            </w:r>
            <w:r w:rsidR="00702B99">
              <w:rPr>
                <w:rFonts w:eastAsia="Times New Roman"/>
                <w:szCs w:val="28"/>
                <w:lang w:eastAsia="ru-RU"/>
              </w:rPr>
              <w:t>437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469A9287" w14:textId="6083E133" w:rsidR="00F07CE7" w:rsidRPr="00073287" w:rsidRDefault="000575AE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1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128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32F41285" w14:textId="0C700AD1" w:rsidR="00F07CE7" w:rsidRPr="00073287" w:rsidRDefault="000575AE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52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514</w:t>
            </w:r>
          </w:p>
        </w:tc>
      </w:tr>
      <w:tr w:rsidR="00F07CE7" w:rsidRPr="00073287" w14:paraId="0339E8DD" w14:textId="77777777" w:rsidTr="00073287">
        <w:trPr>
          <w:trHeight w:val="294"/>
        </w:trPr>
        <w:tc>
          <w:tcPr>
            <w:tcW w:w="846" w:type="dxa"/>
            <w:shd w:val="clear" w:color="auto" w:fill="auto"/>
            <w:noWrap/>
            <w:hideMark/>
          </w:tcPr>
          <w:p w14:paraId="7389665B" w14:textId="77777777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1</w:t>
            </w:r>
          </w:p>
        </w:tc>
        <w:tc>
          <w:tcPr>
            <w:tcW w:w="1417" w:type="dxa"/>
            <w:shd w:val="clear" w:color="auto" w:fill="auto"/>
            <w:noWrap/>
            <w:hideMark/>
          </w:tcPr>
          <w:p w14:paraId="7928B48E" w14:textId="0AF28BBA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10,4</w:t>
            </w:r>
            <w:r w:rsidR="00702B99">
              <w:rPr>
                <w:rFonts w:eastAsia="Times New Roman"/>
                <w:szCs w:val="28"/>
                <w:lang w:eastAsia="ru-RU"/>
              </w:rPr>
              <w:t>53</w:t>
            </w:r>
          </w:p>
        </w:tc>
        <w:tc>
          <w:tcPr>
            <w:tcW w:w="1423" w:type="dxa"/>
            <w:shd w:val="clear" w:color="auto" w:fill="auto"/>
            <w:noWrap/>
            <w:hideMark/>
          </w:tcPr>
          <w:p w14:paraId="29A3A366" w14:textId="49FC6F15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713</w:t>
            </w:r>
          </w:p>
        </w:tc>
        <w:tc>
          <w:tcPr>
            <w:tcW w:w="1266" w:type="dxa"/>
            <w:shd w:val="clear" w:color="auto" w:fill="auto"/>
            <w:noWrap/>
            <w:hideMark/>
          </w:tcPr>
          <w:p w14:paraId="05C0449E" w14:textId="3D775B94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0,89</w:t>
            </w:r>
            <w:r w:rsidR="00702B99">
              <w:rPr>
                <w:rFonts w:eastAsia="Times New Roman"/>
                <w:szCs w:val="28"/>
                <w:lang w:eastAsia="ru-RU"/>
              </w:rPr>
              <w:t>0</w:t>
            </w:r>
          </w:p>
        </w:tc>
        <w:tc>
          <w:tcPr>
            <w:tcW w:w="1422" w:type="dxa"/>
            <w:shd w:val="clear" w:color="auto" w:fill="auto"/>
            <w:noWrap/>
            <w:hideMark/>
          </w:tcPr>
          <w:p w14:paraId="3C151C98" w14:textId="21E302CC" w:rsidR="00F07CE7" w:rsidRPr="00073287" w:rsidRDefault="00F07CE7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 w:rsidRPr="00073287">
              <w:rPr>
                <w:rFonts w:eastAsia="Times New Roman"/>
                <w:szCs w:val="28"/>
                <w:lang w:eastAsia="ru-RU"/>
              </w:rPr>
              <w:t>8</w:t>
            </w:r>
            <w:r w:rsidR="00702B99">
              <w:rPr>
                <w:rFonts w:eastAsia="Times New Roman"/>
                <w:szCs w:val="28"/>
                <w:lang w:eastAsia="ru-RU"/>
              </w:rPr>
              <w:t>3</w:t>
            </w:r>
            <w:r w:rsidRPr="00073287">
              <w:rPr>
                <w:rFonts w:eastAsia="Times New Roman"/>
                <w:szCs w:val="28"/>
                <w:lang w:eastAsia="ru-RU"/>
              </w:rPr>
              <w:t>,</w:t>
            </w:r>
            <w:r w:rsidR="00702B99">
              <w:rPr>
                <w:rFonts w:eastAsia="Times New Roman"/>
                <w:szCs w:val="28"/>
                <w:lang w:eastAsia="ru-RU"/>
              </w:rPr>
              <w:t>311</w:t>
            </w:r>
          </w:p>
        </w:tc>
        <w:tc>
          <w:tcPr>
            <w:tcW w:w="1418" w:type="dxa"/>
            <w:shd w:val="clear" w:color="auto" w:fill="auto"/>
            <w:noWrap/>
            <w:hideMark/>
          </w:tcPr>
          <w:p w14:paraId="10F6B9BB" w14:textId="7FACBA94" w:rsidR="00F07CE7" w:rsidRPr="00073287" w:rsidRDefault="000575AE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1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086</w:t>
            </w:r>
          </w:p>
        </w:tc>
        <w:tc>
          <w:tcPr>
            <w:tcW w:w="1559" w:type="dxa"/>
            <w:shd w:val="clear" w:color="auto" w:fill="auto"/>
            <w:noWrap/>
            <w:hideMark/>
          </w:tcPr>
          <w:p w14:paraId="643FEB7C" w14:textId="5CD12E53" w:rsidR="00F07CE7" w:rsidRPr="00073287" w:rsidRDefault="000575AE" w:rsidP="00073287">
            <w:pPr>
              <w:spacing w:after="0" w:line="360" w:lineRule="auto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57</w:t>
            </w:r>
            <w:r w:rsidR="00F07CE7" w:rsidRPr="00073287">
              <w:rPr>
                <w:rFonts w:eastAsia="Times New Roman"/>
                <w:szCs w:val="28"/>
                <w:lang w:eastAsia="ru-RU"/>
              </w:rPr>
              <w:t>,</w:t>
            </w:r>
            <w:r>
              <w:rPr>
                <w:rFonts w:eastAsia="Times New Roman"/>
                <w:szCs w:val="28"/>
                <w:lang w:eastAsia="ru-RU"/>
              </w:rPr>
              <w:t>253</w:t>
            </w:r>
          </w:p>
        </w:tc>
      </w:tr>
    </w:tbl>
    <w:p w14:paraId="6721CB91" w14:textId="168B6DD1" w:rsidR="00260D0D" w:rsidRPr="007B47B6" w:rsidRDefault="00260D0D" w:rsidP="007B47B6">
      <w:pPr>
        <w:spacing w:line="360" w:lineRule="auto"/>
        <w:rPr>
          <w:szCs w:val="28"/>
        </w:rPr>
      </w:pPr>
    </w:p>
    <w:p w14:paraId="32B5BC51" w14:textId="4A9FDEDB" w:rsidR="00195576" w:rsidRPr="007B47B6" w:rsidRDefault="00260D0D" w:rsidP="007B47B6">
      <w:pPr>
        <w:spacing w:line="360" w:lineRule="auto"/>
        <w:ind w:firstLine="708"/>
        <w:rPr>
          <w:szCs w:val="28"/>
        </w:rPr>
      </w:pPr>
      <w:r w:rsidRPr="007B47B6">
        <w:rPr>
          <w:szCs w:val="28"/>
        </w:rPr>
        <w:t>По значениям из табл. 5 строятся графики</w:t>
      </w:r>
      <w:r w:rsidR="007B47B6" w:rsidRPr="007B47B6">
        <w:rPr>
          <w:szCs w:val="28"/>
        </w:rPr>
        <w:t xml:space="preserve"> зависимостей параметров </w:t>
      </w:r>
      <w:r w:rsidR="007B47B6" w:rsidRPr="00762C42">
        <w:rPr>
          <w:i/>
          <w:iCs/>
          <w:szCs w:val="28"/>
          <w:lang w:val="en-US"/>
        </w:rPr>
        <w:t>e</w:t>
      </w:r>
      <w:r w:rsidR="007B47B6" w:rsidRPr="00762C42">
        <w:rPr>
          <w:i/>
          <w:iCs/>
          <w:szCs w:val="28"/>
          <w:vertAlign w:val="subscript"/>
          <w:lang w:val="en-US"/>
        </w:rPr>
        <w:t>d</w:t>
      </w:r>
      <w:r w:rsidR="007B47B6" w:rsidRPr="007B47B6">
        <w:rPr>
          <w:szCs w:val="28"/>
        </w:rPr>
        <w:t xml:space="preserve">, </w:t>
      </w:r>
      <w:r w:rsidR="007B47B6" w:rsidRPr="007B47B6">
        <w:rPr>
          <w:szCs w:val="28"/>
          <w:lang w:val="el-GR"/>
        </w:rPr>
        <w:t>ε</w:t>
      </w:r>
      <w:r w:rsidR="007B47B6" w:rsidRPr="007B47B6">
        <w:rPr>
          <w:szCs w:val="28"/>
          <w:vertAlign w:val="subscript"/>
          <w:lang w:val="el-GR"/>
        </w:rPr>
        <w:t>ω</w:t>
      </w:r>
      <w:r w:rsidR="007B47B6" w:rsidRPr="007B47B6">
        <w:rPr>
          <w:szCs w:val="28"/>
        </w:rPr>
        <w:t xml:space="preserve"> и </w:t>
      </w:r>
      <w:r w:rsidR="007B47B6" w:rsidRPr="007B47B6">
        <w:rPr>
          <w:szCs w:val="28"/>
          <w:lang w:val="el-GR"/>
        </w:rPr>
        <w:t>κ</w:t>
      </w:r>
      <w:r w:rsidR="007B47B6" w:rsidRPr="007B47B6">
        <w:rPr>
          <w:szCs w:val="28"/>
        </w:rPr>
        <w:t xml:space="preserve"> от номинального давления в КС. Графики представлены на рис. 2.</w:t>
      </w:r>
    </w:p>
    <w:p w14:paraId="67EDD61E" w14:textId="767D08A7" w:rsidR="00195576" w:rsidRPr="007B47B6" w:rsidRDefault="005938F5" w:rsidP="00CC1DDC">
      <w:pPr>
        <w:spacing w:after="0" w:line="360" w:lineRule="auto"/>
        <w:jc w:val="center"/>
        <w:rPr>
          <w:szCs w:val="28"/>
        </w:rPr>
      </w:pPr>
      <w:r w:rsidRPr="005938F5">
        <w:rPr>
          <w:szCs w:val="28"/>
        </w:rPr>
        <w:drawing>
          <wp:inline distT="0" distB="0" distL="0" distR="0" wp14:anchorId="35C1D7A5" wp14:editId="3AAB8F92">
            <wp:extent cx="5940425" cy="332105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2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A985" w14:textId="4165EE36" w:rsidR="00CD5EF1" w:rsidRDefault="00CD5EF1" w:rsidP="007B47B6">
      <w:pPr>
        <w:spacing w:line="360" w:lineRule="auto"/>
        <w:jc w:val="center"/>
        <w:rPr>
          <w:szCs w:val="28"/>
        </w:rPr>
      </w:pPr>
      <w:r w:rsidRPr="007B47B6">
        <w:rPr>
          <w:szCs w:val="28"/>
        </w:rPr>
        <w:t xml:space="preserve">Рис. 2. Графики зависимостей </w:t>
      </w:r>
      <w:r w:rsidRPr="007B47B6">
        <w:rPr>
          <w:i/>
          <w:iCs/>
          <w:szCs w:val="28"/>
          <w:lang w:val="en-US"/>
        </w:rPr>
        <w:t>e</w:t>
      </w:r>
      <w:r w:rsidRPr="007B47B6">
        <w:rPr>
          <w:i/>
          <w:iCs/>
          <w:szCs w:val="28"/>
          <w:vertAlign w:val="subscript"/>
          <w:lang w:val="en-US"/>
        </w:rPr>
        <w:t>d</w:t>
      </w:r>
      <w:r w:rsidRPr="007B47B6">
        <w:rPr>
          <w:szCs w:val="28"/>
        </w:rPr>
        <w:t>(</w:t>
      </w:r>
      <w:r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Pr="007B47B6">
        <w:rPr>
          <w:szCs w:val="28"/>
        </w:rPr>
        <w:t>)</w:t>
      </w:r>
      <w:r w:rsidR="005E6DA1" w:rsidRPr="007B47B6">
        <w:rPr>
          <w:szCs w:val="28"/>
        </w:rPr>
        <w:t>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ε</w:t>
      </w:r>
      <w:r w:rsidRPr="007B47B6">
        <w:rPr>
          <w:szCs w:val="28"/>
          <w:vertAlign w:val="subscript"/>
          <w:lang w:val="el-GR"/>
        </w:rPr>
        <w:t>ω</w:t>
      </w:r>
      <w:r w:rsidR="005E6DA1" w:rsidRPr="007B47B6">
        <w:rPr>
          <w:szCs w:val="28"/>
        </w:rPr>
        <w:t>(</w:t>
      </w:r>
      <w:r w:rsidR="005E6DA1" w:rsidRPr="007B47B6">
        <w:rPr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,</w:t>
      </w:r>
      <w:r w:rsidRPr="007B47B6">
        <w:rPr>
          <w:szCs w:val="28"/>
        </w:rPr>
        <w:t xml:space="preserve"> </w:t>
      </w:r>
      <w:r w:rsidRPr="007B47B6">
        <w:rPr>
          <w:szCs w:val="28"/>
          <w:lang w:val="el-GR"/>
        </w:rPr>
        <w:t>κ</w:t>
      </w:r>
      <w:r w:rsidR="005E6DA1" w:rsidRPr="007B47B6">
        <w:rPr>
          <w:szCs w:val="28"/>
        </w:rPr>
        <w:t>(</w:t>
      </w:r>
      <w:r w:rsidR="005E6DA1" w:rsidRPr="007B47B6">
        <w:rPr>
          <w:i/>
          <w:iCs/>
          <w:szCs w:val="28"/>
          <w:lang w:val="en-US"/>
        </w:rPr>
        <w:t>p</w:t>
      </w:r>
      <w:r w:rsidR="005E6DA1" w:rsidRPr="007B47B6">
        <w:rPr>
          <w:szCs w:val="28"/>
          <w:vertAlign w:val="subscript"/>
        </w:rPr>
        <w:t>ном</w:t>
      </w:r>
      <w:r w:rsidR="005E6DA1" w:rsidRPr="007B47B6">
        <w:rPr>
          <w:szCs w:val="28"/>
        </w:rPr>
        <w:t>)</w:t>
      </w:r>
    </w:p>
    <w:p w14:paraId="13997129" w14:textId="77777777" w:rsidR="001E6499" w:rsidRDefault="001E6499" w:rsidP="001E6499">
      <w:pPr>
        <w:spacing w:line="360" w:lineRule="auto"/>
        <w:jc w:val="center"/>
        <w:rPr>
          <w:szCs w:val="28"/>
        </w:rPr>
      </w:pPr>
    </w:p>
    <w:p w14:paraId="0096F8A2" w14:textId="27D145DE" w:rsidR="001E6499" w:rsidRDefault="001E6499" w:rsidP="001E6499">
      <w:pPr>
        <w:pStyle w:val="2"/>
        <w:numPr>
          <w:ilvl w:val="1"/>
          <w:numId w:val="6"/>
        </w:numPr>
        <w:jc w:val="left"/>
        <w:rPr>
          <w:rFonts w:cs="Times New Roman"/>
          <w:szCs w:val="28"/>
        </w:rPr>
      </w:pPr>
      <w:bookmarkStart w:id="1" w:name="_Toc91166858"/>
      <w:r>
        <w:rPr>
          <w:rFonts w:cs="Times New Roman"/>
          <w:szCs w:val="28"/>
        </w:rPr>
        <w:t>Определение массовых и габаритных характеристик РДТТ</w:t>
      </w:r>
      <w:bookmarkEnd w:id="1"/>
    </w:p>
    <w:p w14:paraId="3ACCFDF3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о условию ДЗ топливный заряд скреплён со стенками камеры, сопловой блок имеет одно центральное сопло.</w:t>
      </w:r>
    </w:p>
    <w:p w14:paraId="6537155D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У разбивается на следующие элементы:</w:t>
      </w:r>
    </w:p>
    <w:p w14:paraId="0D3B7E09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цилиндрическая обечайка с защитно-крепящим слоем (ЗКС);</w:t>
      </w:r>
    </w:p>
    <w:p w14:paraId="3E5ECC4D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эллиптическое переднее днище с ТЗП;</w:t>
      </w:r>
    </w:p>
    <w:p w14:paraId="55D0862E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опловое днище (эллиптическое с центральным отверстием) с ТЗП;</w:t>
      </w:r>
    </w:p>
    <w:p w14:paraId="3BB8753E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коническая дозвуковая часть сопла с ТЗП;</w:t>
      </w:r>
    </w:p>
    <w:p w14:paraId="2E769FE5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цилиндрический сопловой стакан и эрозионностойкий вкладыш критического сечения;</w:t>
      </w:r>
    </w:p>
    <w:p w14:paraId="17E0DBE7" w14:textId="77777777" w:rsidR="001E6499" w:rsidRDefault="001E6499" w:rsidP="001E6499">
      <w:pPr>
        <w:pStyle w:val="a4"/>
        <w:numPr>
          <w:ilvl w:val="0"/>
          <w:numId w:val="14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lastRenderedPageBreak/>
        <w:t>коническая сверхзвуковая часть сопла с ТЗП.</w:t>
      </w:r>
    </w:p>
    <w:p w14:paraId="2860D9E0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Исходные данные для определения массы конструкции включают в себя геометрические размеры, необходимые для вычисления объёмов элементов, представленных выше, а также значения плотностей конструкционных и теплозащитных материалов.</w:t>
      </w:r>
    </w:p>
    <w:p w14:paraId="26933F9E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Толщина цилиндрической оболочки камеры (1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"/>
        <w:gridCol w:w="7457"/>
        <w:gridCol w:w="1392"/>
      </w:tblGrid>
      <w:tr w:rsidR="001E6499" w14:paraId="72BE0184" w14:textId="77777777" w:rsidTr="001E6499">
        <w:tc>
          <w:tcPr>
            <w:tcW w:w="543" w:type="dxa"/>
          </w:tcPr>
          <w:p w14:paraId="79FC50AF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5FB043EE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38"/>
                <w:sz w:val="28"/>
                <w:szCs w:val="24"/>
                <w:lang w:eastAsia="en-US"/>
              </w:rPr>
              <w:object w:dxaOrig="1500" w:dyaOrig="855" w14:anchorId="04FD962A">
                <v:shape id="_x0000_i1068" type="#_x0000_t75" style="width:75pt;height:42.75pt" o:ole="">
                  <v:imagedata r:id="rId106" o:title=""/>
                </v:shape>
                <o:OLEObject Type="Embed" ProgID="Equation.DSMT4" ShapeID="_x0000_i1068" DrawAspect="Content" ObjectID="_1702142551" r:id="rId10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  <w:hideMark/>
          </w:tcPr>
          <w:p w14:paraId="082AF322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3)</w:t>
            </w:r>
          </w:p>
        </w:tc>
      </w:tr>
    </w:tbl>
    <w:p w14:paraId="7E4D1E8F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p</w:t>
      </w:r>
      <w:r>
        <w:rPr>
          <w:i/>
          <w:iCs/>
          <w:szCs w:val="28"/>
          <w:vertAlign w:val="subscript"/>
          <w:lang w:val="en-US"/>
        </w:rPr>
        <w:t>p</w:t>
      </w:r>
      <w:r>
        <w:rPr>
          <w:szCs w:val="28"/>
        </w:rPr>
        <w:t xml:space="preserve"> – расчётное давление в КС, определяемое на основе давления при максимальной температуре эксплуатации (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323 К) с учётом поправок</w:t>
      </w:r>
    </w:p>
    <w:p w14:paraId="6F9A4CA8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38"/>
        </w:rPr>
        <w:object w:dxaOrig="2265" w:dyaOrig="855" w14:anchorId="0F767B8A">
          <v:shape id="_x0000_i1069" type="#_x0000_t75" style="width:113.25pt;height:42.75pt" o:ole="">
            <v:imagedata r:id="rId108" o:title=""/>
          </v:shape>
          <o:OLEObject Type="Embed" ProgID="Equation.DSMT4" ShapeID="_x0000_i1069" DrawAspect="Content" ObjectID="_1702142552" r:id="rId109"/>
        </w:object>
      </w:r>
      <w:r>
        <w:rPr>
          <w:szCs w:val="28"/>
        </w:rPr>
        <w:t>,</w:t>
      </w:r>
    </w:p>
    <w:p w14:paraId="0D7BBADA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k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– коэффициент, учитывающий всплеск давления при совместном горении воспламенителя и основного заряда (</w:t>
      </w:r>
      <w:r>
        <w:rPr>
          <w:i/>
          <w:iCs/>
          <w:szCs w:val="28"/>
          <w:lang w:val="en-US"/>
        </w:rPr>
        <w:t>k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= 1,1); </w:t>
      </w:r>
      <w:r>
        <w:rPr>
          <w:i/>
          <w:iCs/>
          <w:szCs w:val="28"/>
          <w:lang w:val="en-US"/>
        </w:rPr>
        <w:t>k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– коэффициент, учитывающий повышение давления, обусловленное разбросом характеристик топлива (</w:t>
      </w:r>
      <w:r>
        <w:rPr>
          <w:i/>
          <w:iCs/>
          <w:szCs w:val="28"/>
          <w:lang w:val="en-US"/>
        </w:rPr>
        <w:t>k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= 1,2); </w:t>
      </w:r>
      <w:r>
        <w:rPr>
          <w:szCs w:val="28"/>
          <w:lang w:val="el-GR"/>
        </w:rPr>
        <w:t>η</w:t>
      </w:r>
      <w:r>
        <w:rPr>
          <w:szCs w:val="28"/>
        </w:rPr>
        <w:t xml:space="preserve"> – коэффициент запаса прочности (</w:t>
      </w:r>
      <w:r>
        <w:rPr>
          <w:szCs w:val="28"/>
          <w:lang w:val="el-GR"/>
        </w:rPr>
        <w:t>η</w:t>
      </w:r>
      <w:r>
        <w:rPr>
          <w:szCs w:val="28"/>
        </w:rPr>
        <w:t xml:space="preserve"> = 1,25).</w:t>
      </w:r>
    </w:p>
    <w:p w14:paraId="5EBBED5F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 xml:space="preserve">Давление в КС при 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323 К.</w:t>
      </w:r>
    </w:p>
    <w:p w14:paraId="6A8E4DD8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16"/>
        </w:rPr>
        <w:object w:dxaOrig="3330" w:dyaOrig="630" w14:anchorId="4F6E0C0A">
          <v:shape id="_x0000_i1070" type="#_x0000_t75" style="width:166.5pt;height:31.5pt" o:ole="">
            <v:imagedata r:id="rId110" o:title=""/>
          </v:shape>
          <o:OLEObject Type="Embed" ProgID="Equation.DSMT4" ShapeID="_x0000_i1070" DrawAspect="Content" ObjectID="_1702142553" r:id="rId111"/>
        </w:object>
      </w:r>
      <w:r>
        <w:rPr>
          <w:szCs w:val="28"/>
        </w:rPr>
        <w:t>,</w:t>
      </w:r>
    </w:p>
    <w:p w14:paraId="704D4CBB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l-GR"/>
        </w:rPr>
        <w:t>φ</w:t>
      </w:r>
      <w:r>
        <w:rPr>
          <w:i/>
          <w:iCs/>
          <w:szCs w:val="28"/>
          <w:vertAlign w:val="subscript"/>
          <w:lang w:val="en-US"/>
        </w:rPr>
        <w:t>t</w:t>
      </w:r>
      <w:r>
        <w:rPr>
          <w:szCs w:val="28"/>
        </w:rPr>
        <w:t>(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), </w:t>
      </w:r>
      <w:r>
        <w:rPr>
          <w:szCs w:val="28"/>
          <w:lang w:val="el-GR"/>
        </w:rPr>
        <w:t>φ</w:t>
      </w:r>
      <w:r>
        <w:rPr>
          <w:szCs w:val="28"/>
          <w:vertAlign w:val="subscript"/>
          <w:lang w:val="el-GR"/>
        </w:rPr>
        <w:t>κ</w:t>
      </w:r>
      <w:r>
        <w:rPr>
          <w:szCs w:val="28"/>
        </w:rPr>
        <w:t>(</w:t>
      </w:r>
      <w:r>
        <w:rPr>
          <w:szCs w:val="28"/>
          <w:lang w:val="el-GR"/>
        </w:rPr>
        <w:t>κ</w:t>
      </w:r>
      <w:r>
        <w:rPr>
          <w:szCs w:val="28"/>
        </w:rPr>
        <w:t>) – поправки, учитывающие зависимость скорости горения топлива от начальной температуры заряда</w:t>
      </w:r>
      <w:r>
        <w:rPr>
          <w:i/>
          <w:iCs/>
          <w:szCs w:val="28"/>
        </w:rPr>
        <w:t xml:space="preserve"> 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и параметра Победоносцева (при превышении порогового значения (</w:t>
      </w:r>
      <w:r>
        <w:rPr>
          <w:szCs w:val="28"/>
          <w:lang w:val="el-GR"/>
        </w:rPr>
        <w:t>κ</w:t>
      </w:r>
      <w:r>
        <w:rPr>
          <w:szCs w:val="28"/>
          <w:vertAlign w:val="subscript"/>
        </w:rPr>
        <w:t>пор</w:t>
      </w:r>
      <w:r>
        <w:rPr>
          <w:szCs w:val="28"/>
        </w:rPr>
        <w:t xml:space="preserve"> = 100))</w:t>
      </w:r>
    </w:p>
    <w:p w14:paraId="60858609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14"/>
        </w:rPr>
        <w:object w:dxaOrig="2040" w:dyaOrig="540" w14:anchorId="4BD0AA3B">
          <v:shape id="_x0000_i1071" type="#_x0000_t75" style="width:102pt;height:27pt" o:ole="">
            <v:imagedata r:id="rId112" o:title=""/>
          </v:shape>
          <o:OLEObject Type="Embed" ProgID="Equation.DSMT4" ShapeID="_x0000_i1071" DrawAspect="Content" ObjectID="_1702142554" r:id="rId113"/>
        </w:object>
      </w:r>
      <w:r>
        <w:rPr>
          <w:szCs w:val="28"/>
        </w:rPr>
        <w:t>,</w:t>
      </w:r>
    </w:p>
    <w:p w14:paraId="7D73FAE1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T</w:t>
      </w:r>
      <w:r>
        <w:rPr>
          <w:i/>
          <w:iCs/>
          <w:szCs w:val="28"/>
          <w:vertAlign w:val="subscript"/>
          <w:lang w:val="en-US"/>
        </w:rPr>
        <w:t>ref</w:t>
      </w:r>
      <w:r>
        <w:rPr>
          <w:szCs w:val="28"/>
        </w:rPr>
        <w:t xml:space="preserve"> = 293 К;</w:t>
      </w:r>
    </w:p>
    <w:p w14:paraId="656C945B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44"/>
        </w:rPr>
        <w:object w:dxaOrig="4905" w:dyaOrig="1020" w14:anchorId="1F1F8808">
          <v:shape id="_x0000_i1072" type="#_x0000_t75" style="width:245.25pt;height:51pt" o:ole="">
            <v:imagedata r:id="rId114" o:title=""/>
          </v:shape>
          <o:OLEObject Type="Embed" ProgID="Equation.DSMT4" ShapeID="_x0000_i1072" DrawAspect="Content" ObjectID="_1702142555" r:id="rId115"/>
        </w:object>
      </w:r>
      <w:r>
        <w:rPr>
          <w:szCs w:val="28"/>
        </w:rPr>
        <w:t>,</w:t>
      </w:r>
    </w:p>
    <w:p w14:paraId="11844266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l-GR"/>
        </w:rPr>
        <w:t>κ</w:t>
      </w:r>
      <w:r>
        <w:rPr>
          <w:szCs w:val="28"/>
          <w:vertAlign w:val="subscript"/>
        </w:rPr>
        <w:t>пор</w:t>
      </w:r>
      <w:r>
        <w:rPr>
          <w:szCs w:val="28"/>
        </w:rPr>
        <w:t xml:space="preserve"> = 100.</w:t>
      </w:r>
    </w:p>
    <w:p w14:paraId="19F406A5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Толщина переднего днища КС</w:t>
      </w:r>
    </w:p>
    <w:p w14:paraId="41AF9546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38"/>
        </w:rPr>
        <w:object w:dxaOrig="2910" w:dyaOrig="870" w14:anchorId="17B25248">
          <v:shape id="_x0000_i1073" type="#_x0000_t75" style="width:145.5pt;height:43.5pt" o:ole="">
            <v:imagedata r:id="rId116" o:title=""/>
          </v:shape>
          <o:OLEObject Type="Embed" ProgID="Equation.DSMT4" ShapeID="_x0000_i1073" DrawAspect="Content" ObjectID="_1702142556" r:id="rId117"/>
        </w:object>
      </w:r>
      <w:r>
        <w:rPr>
          <w:szCs w:val="28"/>
        </w:rPr>
        <w:t>,</w:t>
      </w:r>
    </w:p>
    <w:p w14:paraId="07FE7427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меньшая полуось эллиптической образующей (</w:t>
      </w:r>
      <w:r>
        <w:rPr>
          <w:i/>
          <w:iCs/>
          <w:szCs w:val="28"/>
          <w:lang w:val="en-US"/>
        </w:rPr>
        <w:t>b</w:t>
      </w:r>
      <w:r>
        <w:rPr>
          <w:szCs w:val="28"/>
        </w:rPr>
        <w:t>)</w:t>
      </w:r>
    </w:p>
    <w:p w14:paraId="47BAA7DA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position w:val="-26"/>
        </w:rPr>
        <w:object w:dxaOrig="840" w:dyaOrig="705" w14:anchorId="2F0B508D">
          <v:shape id="_x0000_i1074" type="#_x0000_t75" style="width:42pt;height:35.25pt" o:ole="">
            <v:imagedata r:id="rId118" o:title=""/>
          </v:shape>
          <o:OLEObject Type="Embed" ProgID="Equation.DSMT4" ShapeID="_x0000_i1074" DrawAspect="Content" ObjectID="_1702142557" r:id="rId119"/>
        </w:object>
      </w:r>
      <w:r>
        <w:rPr>
          <w:szCs w:val="28"/>
        </w:rPr>
        <w:t>.</w:t>
      </w:r>
    </w:p>
    <w:p w14:paraId="5EC62C10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Толщины остальных элементов ДУ:</w:t>
      </w:r>
    </w:p>
    <w:p w14:paraId="739541CB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сопловое днище КС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дн2</w:t>
      </w:r>
      <w:r>
        <w:rPr>
          <w:szCs w:val="28"/>
        </w:rPr>
        <w:t xml:space="preserve"> =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дн1</w:t>
      </w:r>
      <w:r>
        <w:rPr>
          <w:szCs w:val="28"/>
        </w:rPr>
        <w:t>;</w:t>
      </w:r>
    </w:p>
    <w:p w14:paraId="4009FCBC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дозвуковая часть сопла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с1</w:t>
      </w:r>
      <w:r>
        <w:rPr>
          <w:szCs w:val="28"/>
        </w:rPr>
        <w:t xml:space="preserve"> = 2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об</w:t>
      </w:r>
      <w:r>
        <w:rPr>
          <w:szCs w:val="28"/>
        </w:rPr>
        <w:t>;</w:t>
      </w:r>
    </w:p>
    <w:p w14:paraId="5A319907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сверхзвуковая часть сопла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с2</w:t>
      </w:r>
      <w:r>
        <w:rPr>
          <w:szCs w:val="28"/>
        </w:rPr>
        <w:t xml:space="preserve"> =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об</w:t>
      </w:r>
      <w:r>
        <w:rPr>
          <w:szCs w:val="28"/>
        </w:rPr>
        <w:t>;</w:t>
      </w:r>
    </w:p>
    <w:p w14:paraId="3BC88E7D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сопловой стакан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ст</w:t>
      </w:r>
      <w:r>
        <w:rPr>
          <w:szCs w:val="28"/>
        </w:rPr>
        <w:t xml:space="preserve"> = 3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об</w:t>
      </w:r>
      <w:r>
        <w:rPr>
          <w:szCs w:val="28"/>
        </w:rPr>
        <w:t>;</w:t>
      </w:r>
    </w:p>
    <w:p w14:paraId="180F2F4C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ЗКС в цилиндрической части КС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зкс</w:t>
      </w:r>
      <w:r>
        <w:rPr>
          <w:szCs w:val="28"/>
        </w:rPr>
        <w:t xml:space="preserve"> = 1 мм;</w:t>
      </w:r>
    </w:p>
    <w:p w14:paraId="199640F1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ТЗП переднего и соплового днищ КС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 xml:space="preserve">п1 </w:t>
      </w:r>
      <w:r>
        <w:rPr>
          <w:szCs w:val="28"/>
        </w:rPr>
        <w:t xml:space="preserve">=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п2</w:t>
      </w:r>
      <w:r>
        <w:rPr>
          <w:szCs w:val="28"/>
        </w:rPr>
        <w:t xml:space="preserve"> = 6 мм;</w:t>
      </w:r>
    </w:p>
    <w:p w14:paraId="34461838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ТЗП дозвуковой части сопла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пс1</w:t>
      </w:r>
      <w:r>
        <w:rPr>
          <w:szCs w:val="28"/>
        </w:rPr>
        <w:t xml:space="preserve"> = 6 мм;</w:t>
      </w:r>
    </w:p>
    <w:p w14:paraId="001BFECE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ТЗП сверхзвуковой части сопла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пс2</w:t>
      </w:r>
      <w:r>
        <w:rPr>
          <w:szCs w:val="28"/>
        </w:rPr>
        <w:t xml:space="preserve"> = 3 мм;</w:t>
      </w:r>
    </w:p>
    <w:p w14:paraId="4D0ACBE0" w14:textId="77777777" w:rsidR="001E6499" w:rsidRDefault="001E6499" w:rsidP="001E6499">
      <w:pPr>
        <w:pStyle w:val="a4"/>
        <w:numPr>
          <w:ilvl w:val="0"/>
          <w:numId w:val="15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вкладыш критического сечения </w:t>
      </w:r>
      <w:r>
        <w:rPr>
          <w:szCs w:val="28"/>
          <w:lang w:val="el-GR"/>
        </w:rPr>
        <w:t>δ</w:t>
      </w:r>
      <w:r>
        <w:rPr>
          <w:szCs w:val="28"/>
          <w:vertAlign w:val="subscript"/>
        </w:rPr>
        <w:t>вкс</w:t>
      </w:r>
      <w:r>
        <w:rPr>
          <w:szCs w:val="28"/>
        </w:rPr>
        <w:t xml:space="preserve"> = 15 мм.</w:t>
      </w:r>
    </w:p>
    <w:p w14:paraId="323C1C34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иаметр входного сечения сопла, совпадающий с диаметром центрального отверстия соплового днища, равен</w:t>
      </w:r>
    </w:p>
    <w:p w14:paraId="4712D839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26"/>
        </w:rPr>
        <w:object w:dxaOrig="1110" w:dyaOrig="705" w14:anchorId="601DF422">
          <v:shape id="_x0000_i1075" type="#_x0000_t75" style="width:55.5pt;height:35.25pt" o:ole="">
            <v:imagedata r:id="rId120" o:title=""/>
          </v:shape>
          <o:OLEObject Type="Embed" ProgID="Equation.DSMT4" ShapeID="_x0000_i1075" DrawAspect="Content" ObjectID="_1702142558" r:id="rId121"/>
        </w:object>
      </w:r>
      <w:r>
        <w:rPr>
          <w:szCs w:val="28"/>
        </w:rPr>
        <w:t>.</w:t>
      </w:r>
    </w:p>
    <w:p w14:paraId="38FDDAAC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иаметры выходного и критического сечений сопла:</w:t>
      </w:r>
    </w:p>
    <w:p w14:paraId="7DBADBC3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30"/>
        </w:rPr>
        <w:object w:dxaOrig="1665" w:dyaOrig="810" w14:anchorId="782B9E0E">
          <v:shape id="_x0000_i1076" type="#_x0000_t75" style="width:83.25pt;height:40.5pt" o:ole="">
            <v:imagedata r:id="rId122" o:title=""/>
          </v:shape>
          <o:OLEObject Type="Embed" ProgID="Equation.DSMT4" ShapeID="_x0000_i1076" DrawAspect="Content" ObjectID="_1702142559" r:id="rId123"/>
        </w:object>
      </w:r>
      <w:r>
        <w:rPr>
          <w:szCs w:val="28"/>
        </w:rPr>
        <w:t>;</w:t>
      </w:r>
    </w:p>
    <w:p w14:paraId="048DBB88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38"/>
        </w:rPr>
        <w:object w:dxaOrig="1290" w:dyaOrig="825" w14:anchorId="3C5B79E5">
          <v:shape id="_x0000_i1077" type="#_x0000_t75" style="width:64.5pt;height:41.25pt" o:ole="">
            <v:imagedata r:id="rId124" o:title=""/>
          </v:shape>
          <o:OLEObject Type="Embed" ProgID="Equation.DSMT4" ShapeID="_x0000_i1077" DrawAspect="Content" ObjectID="_1702142560" r:id="rId125"/>
        </w:object>
      </w:r>
      <w:r>
        <w:rPr>
          <w:szCs w:val="28"/>
        </w:rPr>
        <w:t>.</w:t>
      </w:r>
    </w:p>
    <w:p w14:paraId="4C601544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лина цилиндрической обечайки КС</w:t>
      </w:r>
    </w:p>
    <w:p w14:paraId="1D1CA8C6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16"/>
        </w:rPr>
        <w:object w:dxaOrig="945" w:dyaOrig="420" w14:anchorId="1C6014F2">
          <v:shape id="_x0000_i1078" type="#_x0000_t75" style="width:47.25pt;height:21pt" o:ole="">
            <v:imagedata r:id="rId126" o:title=""/>
          </v:shape>
          <o:OLEObject Type="Embed" ProgID="Equation.DSMT4" ShapeID="_x0000_i1078" DrawAspect="Content" ObjectID="_1702142561" r:id="rId127"/>
        </w:object>
      </w:r>
      <w:r>
        <w:rPr>
          <w:szCs w:val="28"/>
        </w:rPr>
        <w:t>.</w:t>
      </w:r>
    </w:p>
    <w:p w14:paraId="6F8369F3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лины дозвукового и сверхзвукового участков сопла:</w:t>
      </w:r>
    </w:p>
    <w:p w14:paraId="1F848E0F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34"/>
        </w:rPr>
        <w:object w:dxaOrig="1695" w:dyaOrig="825" w14:anchorId="2D1037B8">
          <v:shape id="_x0000_i1079" type="#_x0000_t75" style="width:84.75pt;height:41.25pt" o:ole="">
            <v:imagedata r:id="rId128" o:title=""/>
          </v:shape>
          <o:OLEObject Type="Embed" ProgID="Equation.DSMT4" ShapeID="_x0000_i1079" DrawAspect="Content" ObjectID="_1702142562" r:id="rId129"/>
        </w:object>
      </w:r>
      <w:r>
        <w:rPr>
          <w:szCs w:val="28"/>
        </w:rPr>
        <w:t>;</w:t>
      </w:r>
    </w:p>
    <w:p w14:paraId="3B4A95D0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34"/>
        </w:rPr>
        <w:object w:dxaOrig="1650" w:dyaOrig="825" w14:anchorId="62366356">
          <v:shape id="_x0000_i1080" type="#_x0000_t75" style="width:82.5pt;height:41.25pt" o:ole="">
            <v:imagedata r:id="rId130" o:title=""/>
          </v:shape>
          <o:OLEObject Type="Embed" ProgID="Equation.DSMT4" ShapeID="_x0000_i1080" DrawAspect="Content" ObjectID="_1702142563" r:id="rId131"/>
        </w:object>
      </w:r>
      <w:r>
        <w:rPr>
          <w:szCs w:val="28"/>
        </w:rPr>
        <w:t>,</w:t>
      </w:r>
    </w:p>
    <w:p w14:paraId="37622787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l-GR"/>
        </w:rPr>
        <w:t>θ</w:t>
      </w:r>
      <w:r>
        <w:rPr>
          <w:szCs w:val="28"/>
          <w:vertAlign w:val="subscript"/>
          <w:lang w:val="en-US"/>
        </w:rPr>
        <w:t>c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= 30°, </w:t>
      </w:r>
      <w:r>
        <w:rPr>
          <w:szCs w:val="28"/>
          <w:lang w:val="el-GR"/>
        </w:rPr>
        <w:t>θ</w:t>
      </w:r>
      <w:r>
        <w:rPr>
          <w:szCs w:val="28"/>
          <w:vertAlign w:val="subscript"/>
          <w:lang w:val="en-US"/>
        </w:rPr>
        <w:t>c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= 15°.</w:t>
      </w:r>
    </w:p>
    <w:p w14:paraId="4B932D26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Длина соплового стакана</w:t>
      </w:r>
    </w:p>
    <w:p w14:paraId="6837F31A" w14:textId="77777777" w:rsidR="001E6499" w:rsidRDefault="001E6499" w:rsidP="001E6499">
      <w:pPr>
        <w:spacing w:after="0" w:line="360" w:lineRule="auto"/>
        <w:ind w:firstLine="709"/>
        <w:jc w:val="center"/>
        <w:rPr>
          <w:szCs w:val="28"/>
        </w:rPr>
      </w:pPr>
      <w:r>
        <w:rPr>
          <w:position w:val="-26"/>
        </w:rPr>
        <w:object w:dxaOrig="1050" w:dyaOrig="735" w14:anchorId="5B8DBDBF">
          <v:shape id="_x0000_i1081" type="#_x0000_t75" style="width:52.5pt;height:36.75pt" o:ole="">
            <v:imagedata r:id="rId132" o:title=""/>
          </v:shape>
          <o:OLEObject Type="Embed" ProgID="Equation.DSMT4" ShapeID="_x0000_i1081" DrawAspect="Content" ObjectID="_1702142564" r:id="rId133"/>
        </w:object>
      </w:r>
      <w:r>
        <w:rPr>
          <w:szCs w:val="28"/>
        </w:rPr>
        <w:t>.</w:t>
      </w:r>
    </w:p>
    <w:p w14:paraId="457626A7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Длина двигателя (14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"/>
        <w:gridCol w:w="7479"/>
        <w:gridCol w:w="1392"/>
      </w:tblGrid>
      <w:tr w:rsidR="001E6499" w14:paraId="47423EB4" w14:textId="77777777" w:rsidTr="001E6499">
        <w:tc>
          <w:tcPr>
            <w:tcW w:w="543" w:type="dxa"/>
          </w:tcPr>
          <w:p w14:paraId="60B5B852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366D11F5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sz w:val="28"/>
                <w:szCs w:val="28"/>
              </w:rPr>
              <w:t>.</w:t>
            </w:r>
            <w:r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4230" w:dyaOrig="900" w14:anchorId="67B52A9E">
                <v:shape id="_x0000_i1082" type="#_x0000_t75" style="width:211.5pt;height:45pt" o:ole="">
                  <v:imagedata r:id="rId134" o:title=""/>
                </v:shape>
                <o:OLEObject Type="Embed" ProgID="Equation.DSMT4" ShapeID="_x0000_i1082" DrawAspect="Content" ObjectID="_1702142565" r:id="rId135"/>
              </w:objec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1156BAA0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4)</w:t>
            </w:r>
          </w:p>
        </w:tc>
      </w:tr>
    </w:tbl>
    <w:p w14:paraId="536C4A2B" w14:textId="77777777" w:rsidR="001E6499" w:rsidRDefault="001E6499" w:rsidP="001E649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Элементы ДУ разбиваются на простые формы, объёмы которых вычисляются по формулам:</w:t>
      </w:r>
    </w:p>
    <w:p w14:paraId="7C663819" w14:textId="77777777" w:rsidR="001E6499" w:rsidRDefault="001E6499" w:rsidP="001E6499">
      <w:pPr>
        <w:pStyle w:val="a4"/>
        <w:numPr>
          <w:ilvl w:val="1"/>
          <w:numId w:val="16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Цилиндрическая оболочка </w:t>
      </w:r>
      <w:r>
        <w:rPr>
          <w:position w:val="-26"/>
        </w:rPr>
        <w:object w:dxaOrig="3030" w:dyaOrig="705" w14:anchorId="2C30CE42">
          <v:shape id="_x0000_i1083" type="#_x0000_t75" style="width:151.5pt;height:35.25pt" o:ole="">
            <v:imagedata r:id="rId136" o:title=""/>
          </v:shape>
          <o:OLEObject Type="Embed" ProgID="Equation.DSMT4" ShapeID="_x0000_i1083" DrawAspect="Content" ObjectID="_1702142566" r:id="rId137"/>
        </w:object>
      </w:r>
      <w:r>
        <w:rPr>
          <w:szCs w:val="28"/>
        </w:rPr>
        <w:t>;</w:t>
      </w:r>
    </w:p>
    <w:p w14:paraId="7883072C" w14:textId="77777777" w:rsidR="001E6499" w:rsidRDefault="001E6499" w:rsidP="001E6499">
      <w:pPr>
        <w:pStyle w:val="a4"/>
        <w:numPr>
          <w:ilvl w:val="1"/>
          <w:numId w:val="16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Коническая оболочка </w:t>
      </w:r>
      <w:r>
        <w:rPr>
          <w:position w:val="-32"/>
        </w:rPr>
        <w:object w:dxaOrig="3870" w:dyaOrig="780" w14:anchorId="6765922A">
          <v:shape id="_x0000_i1084" type="#_x0000_t75" style="width:193.5pt;height:39pt" o:ole="">
            <v:imagedata r:id="rId138" o:title=""/>
          </v:shape>
          <o:OLEObject Type="Embed" ProgID="Equation.DSMT4" ShapeID="_x0000_i1084" DrawAspect="Content" ObjectID="_1702142567" r:id="rId139"/>
        </w:object>
      </w:r>
      <w:r>
        <w:rPr>
          <w:szCs w:val="28"/>
          <w:lang w:val="en-US"/>
        </w:rPr>
        <w:t>;</w:t>
      </w:r>
    </w:p>
    <w:p w14:paraId="55B718FF" w14:textId="77777777" w:rsidR="001E6499" w:rsidRDefault="001E6499" w:rsidP="001E6499">
      <w:pPr>
        <w:pStyle w:val="a4"/>
        <w:numPr>
          <w:ilvl w:val="1"/>
          <w:numId w:val="16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 xml:space="preserve">Эллиптическое днище </w:t>
      </w:r>
      <w:r>
        <w:rPr>
          <w:position w:val="-36"/>
        </w:rPr>
        <w:object w:dxaOrig="4410" w:dyaOrig="855" w14:anchorId="3EA54D71">
          <v:shape id="_x0000_i1085" type="#_x0000_t75" style="width:220.5pt;height:42.75pt" o:ole="">
            <v:imagedata r:id="rId140" o:title=""/>
          </v:shape>
          <o:OLEObject Type="Embed" ProgID="Equation.DSMT4" ShapeID="_x0000_i1085" DrawAspect="Content" ObjectID="_1702142568" r:id="rId141"/>
        </w:object>
      </w:r>
      <w:r>
        <w:rPr>
          <w:szCs w:val="28"/>
          <w:lang w:val="en-US"/>
        </w:rPr>
        <w:t>;</w:t>
      </w:r>
    </w:p>
    <w:p w14:paraId="6C46CBC5" w14:textId="77777777" w:rsidR="001E6499" w:rsidRDefault="001E6499" w:rsidP="001E6499">
      <w:pPr>
        <w:pStyle w:val="a4"/>
        <w:numPr>
          <w:ilvl w:val="1"/>
          <w:numId w:val="16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Эллиптическое днище с центральным отверстием</w:t>
      </w:r>
    </w:p>
    <w:p w14:paraId="73043C4D" w14:textId="77777777" w:rsidR="001E6499" w:rsidRDefault="001E6499" w:rsidP="001E649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42"/>
        </w:rPr>
        <w:object w:dxaOrig="6945" w:dyaOrig="1170" w14:anchorId="6698CF60">
          <v:shape id="_x0000_i1086" type="#_x0000_t75" style="width:347.25pt;height:58.5pt" o:ole="">
            <v:imagedata r:id="rId142" o:title=""/>
          </v:shape>
          <o:OLEObject Type="Embed" ProgID="Equation.DSMT4" ShapeID="_x0000_i1086" DrawAspect="Content" ObjectID="_1702142569" r:id="rId143"/>
        </w:object>
      </w:r>
      <w:r>
        <w:rPr>
          <w:szCs w:val="28"/>
          <w:lang w:val="en-US"/>
        </w:rPr>
        <w:t>.</w:t>
      </w:r>
    </w:p>
    <w:p w14:paraId="048A3A02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Плотности материала корпуса, ТЗП, ЗКС и вкладыша критического сечения представлены в табл. 1.</w:t>
      </w:r>
    </w:p>
    <w:p w14:paraId="45DFFEB9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Масса «сухой» ДУ (15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7458"/>
        <w:gridCol w:w="1392"/>
      </w:tblGrid>
      <w:tr w:rsidR="001E6499" w14:paraId="58BB5B36" w14:textId="77777777" w:rsidTr="001E6499">
        <w:tc>
          <w:tcPr>
            <w:tcW w:w="543" w:type="dxa"/>
          </w:tcPr>
          <w:p w14:paraId="3D3BC830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397BB021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34"/>
                <w:sz w:val="28"/>
                <w:szCs w:val="24"/>
                <w:lang w:eastAsia="en-US"/>
              </w:rPr>
              <w:object w:dxaOrig="1575" w:dyaOrig="825" w14:anchorId="0F588239">
                <v:shape id="_x0000_i1087" type="#_x0000_t75" style="width:78.75pt;height:41.25pt" o:ole="">
                  <v:imagedata r:id="rId144" o:title=""/>
                </v:shape>
                <o:OLEObject Type="Embed" ProgID="Equation.DSMT4" ShapeID="_x0000_i1087" DrawAspect="Content" ObjectID="_1702142570" r:id="rId1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5920C1E5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5)</w:t>
            </w:r>
          </w:p>
        </w:tc>
      </w:tr>
    </w:tbl>
    <w:p w14:paraId="26A70B79" w14:textId="77777777" w:rsidR="001E6499" w:rsidRDefault="001E6499" w:rsidP="001E6499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Масса снаряженной ДУ (16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"/>
        <w:gridCol w:w="7459"/>
        <w:gridCol w:w="1392"/>
      </w:tblGrid>
      <w:tr w:rsidR="001E6499" w14:paraId="6F566C88" w14:textId="77777777" w:rsidTr="001E6499">
        <w:tc>
          <w:tcPr>
            <w:tcW w:w="543" w:type="dxa"/>
          </w:tcPr>
          <w:p w14:paraId="716FE72A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6D0417AA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1680" w:dyaOrig="390" w14:anchorId="51889135">
                <v:shape id="_x0000_i1088" type="#_x0000_t75" style="width:84pt;height:19.5pt" o:ole="">
                  <v:imagedata r:id="rId146" o:title=""/>
                </v:shape>
                <o:OLEObject Type="Embed" ProgID="Equation.DSMT4" ShapeID="_x0000_i1088" DrawAspect="Content" ObjectID="_1702142571" r:id="rId1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510CB3B1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6)</w:t>
            </w:r>
          </w:p>
        </w:tc>
      </w:tr>
    </w:tbl>
    <w:p w14:paraId="618E9870" w14:textId="77777777" w:rsidR="001E6499" w:rsidRDefault="001E6499" w:rsidP="001E6499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Коэффициент конструктивно-массового совершенства (17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"/>
        <w:gridCol w:w="7456"/>
        <w:gridCol w:w="1392"/>
      </w:tblGrid>
      <w:tr w:rsidR="001E6499" w14:paraId="05EB5302" w14:textId="77777777" w:rsidTr="001E6499">
        <w:tc>
          <w:tcPr>
            <w:tcW w:w="543" w:type="dxa"/>
          </w:tcPr>
          <w:p w14:paraId="367AE46B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2399ADA5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28"/>
                <w:sz w:val="28"/>
                <w:szCs w:val="24"/>
                <w:lang w:eastAsia="en-US"/>
              </w:rPr>
              <w:object w:dxaOrig="1290" w:dyaOrig="735" w14:anchorId="7F37898C">
                <v:shape id="_x0000_i1089" type="#_x0000_t75" style="width:64.5pt;height:36.75pt" o:ole="">
                  <v:imagedata r:id="rId148" o:title=""/>
                </v:shape>
                <o:OLEObject Type="Embed" ProgID="Equation.DSMT4" ShapeID="_x0000_i1089" DrawAspect="Content" ObjectID="_1702142572" r:id="rId1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59A76570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7)</w:t>
            </w:r>
          </w:p>
        </w:tc>
      </w:tr>
    </w:tbl>
    <w:p w14:paraId="2FDC149F" w14:textId="77777777" w:rsidR="001E6499" w:rsidRDefault="001E6499" w:rsidP="001E6499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Выбор одного лучшего решения для дальнейшей проработки выполняется по критерию качества (18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7461"/>
        <w:gridCol w:w="1392"/>
      </w:tblGrid>
      <w:tr w:rsidR="001E6499" w14:paraId="3B8598A4" w14:textId="77777777" w:rsidTr="001E6499">
        <w:tc>
          <w:tcPr>
            <w:tcW w:w="543" w:type="dxa"/>
          </w:tcPr>
          <w:p w14:paraId="290FE7A3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623623D1" w14:textId="77777777" w:rsidR="001E6499" w:rsidRDefault="001E6499">
            <w:pPr>
              <w:spacing w:line="36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36"/>
                <w:sz w:val="28"/>
                <w:szCs w:val="24"/>
                <w:lang w:eastAsia="en-US"/>
              </w:rPr>
              <w:object w:dxaOrig="1950" w:dyaOrig="870" w14:anchorId="10A4C443">
                <v:shape id="_x0000_i1090" type="#_x0000_t75" style="width:97.5pt;height:43.5pt" o:ole="">
                  <v:imagedata r:id="rId150" o:title=""/>
                </v:shape>
                <o:OLEObject Type="Embed" ProgID="Equation.DSMT4" ShapeID="_x0000_i1090" DrawAspect="Content" ObjectID="_1702142573" r:id="rId151"/>
              </w:object>
            </w:r>
            <w:r>
              <w:rPr>
                <w:rFonts w:ascii="Times New Roman" w:eastAsiaTheme="minorHAnsi" w:hAnsi="Times New Roman"/>
                <w:sz w:val="28"/>
                <w:szCs w:val="28"/>
              </w:rPr>
              <w:t>,</w:t>
            </w:r>
          </w:p>
        </w:tc>
        <w:tc>
          <w:tcPr>
            <w:tcW w:w="543" w:type="dxa"/>
            <w:hideMark/>
          </w:tcPr>
          <w:p w14:paraId="5208ED54" w14:textId="77777777" w:rsidR="001E6499" w:rsidRDefault="001E6499">
            <w:pPr>
              <w:spacing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8)</w:t>
            </w:r>
          </w:p>
        </w:tc>
      </w:tr>
    </w:tbl>
    <w:p w14:paraId="0F3D9F5A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m</w:t>
      </w:r>
      <w:r>
        <w:rPr>
          <w:szCs w:val="28"/>
          <w:vertAlign w:val="subscript"/>
          <w:lang w:val="en-US"/>
        </w:rPr>
        <w:t>min</w:t>
      </w:r>
      <w:r>
        <w:rPr>
          <w:szCs w:val="28"/>
        </w:rPr>
        <w:t xml:space="preserve">, </w:t>
      </w:r>
      <w:r>
        <w:rPr>
          <w:i/>
          <w:iCs/>
          <w:szCs w:val="28"/>
          <w:lang w:val="en-US"/>
        </w:rPr>
        <w:t>l</w:t>
      </w:r>
      <w:r>
        <w:rPr>
          <w:szCs w:val="28"/>
          <w:vertAlign w:val="subscript"/>
          <w:lang w:val="en-US"/>
        </w:rPr>
        <w:t>min</w:t>
      </w:r>
      <w:r>
        <w:rPr>
          <w:szCs w:val="28"/>
        </w:rPr>
        <w:t xml:space="preserve"> – наименьшие среди рассмотренных вариантов значения массы и длины ДУ (используются для нормирования критерия).</w:t>
      </w:r>
    </w:p>
    <w:p w14:paraId="4A16F605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 xml:space="preserve">Лучшее решение соответствует минимуму коэффициента качества </w:t>
      </w:r>
      <w:r>
        <w:rPr>
          <w:i/>
          <w:iCs/>
          <w:szCs w:val="28"/>
          <w:lang w:val="en-US"/>
        </w:rPr>
        <w:t>C</w:t>
      </w:r>
      <w:r>
        <w:rPr>
          <w:szCs w:val="28"/>
          <w:vertAlign w:val="subscript"/>
        </w:rPr>
        <w:t>дв</w:t>
      </w:r>
      <w:r>
        <w:rPr>
          <w:szCs w:val="28"/>
        </w:rPr>
        <w:t>.</w:t>
      </w:r>
    </w:p>
    <w:p w14:paraId="6DE8EBBD" w14:textId="77777777" w:rsidR="001E6499" w:rsidRDefault="001E6499" w:rsidP="001E649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Результаты расчёта формул (13 – 18) представлены в табл. 6.</w:t>
      </w:r>
    </w:p>
    <w:p w14:paraId="1BA8AE45" w14:textId="77777777" w:rsidR="001E6499" w:rsidRDefault="001E6499" w:rsidP="001E6499">
      <w:pPr>
        <w:spacing w:after="0" w:line="360" w:lineRule="auto"/>
        <w:ind w:firstLine="709"/>
        <w:jc w:val="right"/>
        <w:rPr>
          <w:szCs w:val="28"/>
        </w:rPr>
      </w:pPr>
      <w:r>
        <w:rPr>
          <w:szCs w:val="28"/>
        </w:rPr>
        <w:t>Таблица 6. Результаты вычислений</w:t>
      </w:r>
    </w:p>
    <w:tbl>
      <w:tblPr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4"/>
        <w:gridCol w:w="1284"/>
        <w:gridCol w:w="1255"/>
        <w:gridCol w:w="1553"/>
        <w:gridCol w:w="1352"/>
        <w:gridCol w:w="1226"/>
        <w:gridCol w:w="1275"/>
        <w:gridCol w:w="846"/>
      </w:tblGrid>
      <w:tr w:rsidR="001E6499" w14:paraId="46850ED7" w14:textId="77777777" w:rsidTr="001E6499">
        <w:trPr>
          <w:trHeight w:val="3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14:paraId="3132433E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04A6182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δ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об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8BBD12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р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BE15DB1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FD41668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m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г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66C7C16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val="el-GR" w:eastAsia="ru-RU"/>
              </w:rPr>
              <w:t>α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AE10579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l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9BD69E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val="el-GR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дв</w:t>
            </w:r>
          </w:p>
        </w:tc>
      </w:tr>
      <w:tr w:rsidR="001E6499" w14:paraId="046B3A79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99724B8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668A626" w14:textId="5320C1E2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,4</w:t>
            </w:r>
            <w:r w:rsidR="000F4833">
              <w:t>12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BACAA8" w14:textId="501831E4" w:rsidR="001E6499" w:rsidRDefault="00F7221F">
            <w:pPr>
              <w:spacing w:after="0" w:line="240" w:lineRule="auto"/>
              <w:jc w:val="center"/>
            </w:pPr>
            <w:r>
              <w:t>67</w:t>
            </w:r>
            <w:r w:rsidR="001E6499">
              <w:t>,</w:t>
            </w:r>
            <w:r>
              <w:t>282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3FD7A7B" w14:textId="42196FDD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5</w:t>
            </w:r>
            <w:r w:rsidR="005938F5">
              <w:t>6</w:t>
            </w:r>
            <w:r w:rsidR="001E6499">
              <w:t>,</w:t>
            </w:r>
            <w:r w:rsidR="005938F5">
              <w:t>370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E50864B" w14:textId="2BDA65D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BC5806">
              <w:t>5</w:t>
            </w:r>
            <w:r w:rsidR="00BC4A78">
              <w:t>2</w:t>
            </w:r>
            <w:r>
              <w:t>,</w:t>
            </w:r>
            <w:r w:rsidR="00BC4A78">
              <w:t>181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23CBB45" w14:textId="5295887A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5</w:t>
            </w:r>
            <w:r w:rsidR="00BC4A78">
              <w:t>8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EE91F9B" w14:textId="2C7A2A98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2</w:t>
            </w:r>
            <w:r w:rsidR="00BC4A78">
              <w:t>49</w:t>
            </w:r>
            <w:r w:rsidR="001E6499">
              <w:t>,</w:t>
            </w:r>
            <w:r w:rsidR="00BC4A78">
              <w:t>056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6E5978" w14:textId="68A3DB9E" w:rsidR="001E6499" w:rsidRPr="00D561C5" w:rsidRDefault="001E6499">
            <w:pPr>
              <w:spacing w:after="0" w:line="240" w:lineRule="auto"/>
              <w:jc w:val="center"/>
              <w:rPr>
                <w:szCs w:val="28"/>
                <w:lang w:val="en-US"/>
              </w:rPr>
            </w:pPr>
            <w:r>
              <w:t>1,1</w:t>
            </w:r>
            <w:r w:rsidR="00CA7D3B">
              <w:t>0</w:t>
            </w:r>
            <w:r w:rsidR="006E24BA">
              <w:t>9</w:t>
            </w:r>
          </w:p>
        </w:tc>
      </w:tr>
      <w:tr w:rsidR="001E6499" w14:paraId="5F32686D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0AEDA53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EFA55A0" w14:textId="07D9C834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,</w:t>
            </w:r>
            <w:r w:rsidR="000F4833">
              <w:t>572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B3D32A" w14:textId="660B0682" w:rsidR="001E6499" w:rsidRDefault="00F7221F">
            <w:pPr>
              <w:spacing w:after="0" w:line="240" w:lineRule="auto"/>
              <w:jc w:val="center"/>
            </w:pPr>
            <w:r>
              <w:t>63</w:t>
            </w:r>
            <w:r w:rsidR="001E6499">
              <w:t>,</w:t>
            </w:r>
            <w:r>
              <w:t>306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1B8A56F" w14:textId="7A86955A" w:rsidR="001E6499" w:rsidRDefault="005938F5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60</w:t>
            </w:r>
            <w:r w:rsidR="001E6499">
              <w:t>,</w:t>
            </w:r>
            <w:r>
              <w:t>094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3AF6F7D" w14:textId="1BB1DAF1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</w:t>
            </w:r>
            <w:r w:rsidR="00BC4A78">
              <w:t>4</w:t>
            </w:r>
            <w:r w:rsidR="001E6499">
              <w:t>,</w:t>
            </w:r>
            <w:r w:rsidR="00BC4A78">
              <w:t>525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C54D1EB" w14:textId="79786F5B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4A78">
              <w:t>63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D061777" w14:textId="6C952EF2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</w:t>
            </w:r>
            <w:r w:rsidR="00BC4A78">
              <w:t>202</w:t>
            </w:r>
            <w:r w:rsidR="001E6499">
              <w:t>,</w:t>
            </w:r>
            <w:r w:rsidR="00BC4A78">
              <w:t>252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BEE3B5" w14:textId="08FB2744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0</w:t>
            </w:r>
            <w:r w:rsidR="006E24BA">
              <w:t>6</w:t>
            </w:r>
          </w:p>
        </w:tc>
      </w:tr>
      <w:tr w:rsidR="001E6499" w14:paraId="7BD7CF46" w14:textId="77777777" w:rsidTr="00F7221F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2BDCF6FD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56FC1622" w14:textId="56E510BE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,7</w:t>
            </w:r>
            <w:r w:rsidR="000F4833">
              <w:t>63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14:paraId="1FEA0878" w14:textId="1E824F5B" w:rsidR="001E6499" w:rsidRDefault="00F7221F">
            <w:pPr>
              <w:spacing w:after="0" w:line="240" w:lineRule="auto"/>
              <w:jc w:val="center"/>
            </w:pPr>
            <w:r>
              <w:t>59</w:t>
            </w:r>
            <w:r w:rsidR="001E6499">
              <w:t>,</w:t>
            </w:r>
            <w:r>
              <w:t>361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7053AF92" w14:textId="649560F6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6</w:t>
            </w:r>
            <w:r w:rsidR="005938F5">
              <w:t>4</w:t>
            </w:r>
            <w:r w:rsidR="001E6499">
              <w:t>,</w:t>
            </w:r>
            <w:r w:rsidR="005938F5">
              <w:t>499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558354EC" w14:textId="203B6E15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</w:t>
            </w:r>
            <w:r w:rsidR="00BC4A78">
              <w:t>7</w:t>
            </w:r>
            <w:r w:rsidR="001E6499">
              <w:t>,</w:t>
            </w:r>
            <w:r w:rsidR="00BC4A78">
              <w:t>579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2A5DB654" w14:textId="772D0E4A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6</w:t>
            </w:r>
            <w:r w:rsidR="00BC4A78">
              <w:t>9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noWrap/>
            <w:hideMark/>
          </w:tcPr>
          <w:p w14:paraId="68289120" w14:textId="2C29C3B9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1</w:t>
            </w:r>
            <w:r w:rsidR="00BC4A78">
              <w:t>56</w:t>
            </w:r>
            <w:r w:rsidR="001E6499">
              <w:t>,</w:t>
            </w:r>
            <w:r w:rsidR="00BC4A78">
              <w:t>147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EAADB" w:themeFill="accent1" w:themeFillTint="99"/>
            <w:hideMark/>
          </w:tcPr>
          <w:p w14:paraId="775465F1" w14:textId="75BE1763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0</w:t>
            </w:r>
            <w:r w:rsidR="006E24BA">
              <w:t>5</w:t>
            </w:r>
          </w:p>
        </w:tc>
      </w:tr>
      <w:tr w:rsidR="001E6499" w14:paraId="3CE47693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137B308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0DC0475" w14:textId="017400DB" w:rsidR="001E6499" w:rsidRDefault="000F4833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1,991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A3F271" w14:textId="15B03206" w:rsidR="001E6499" w:rsidRDefault="00F7221F">
            <w:pPr>
              <w:spacing w:after="0" w:line="240" w:lineRule="auto"/>
              <w:jc w:val="center"/>
            </w:pPr>
            <w:r>
              <w:t>55</w:t>
            </w:r>
            <w:r w:rsidR="001E6499">
              <w:t>,</w:t>
            </w:r>
            <w:r>
              <w:t>460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398AF4C" w14:textId="61C91242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6</w:t>
            </w:r>
            <w:r w:rsidR="005938F5">
              <w:t>9</w:t>
            </w:r>
            <w:r w:rsidR="001E6499">
              <w:t>,</w:t>
            </w:r>
            <w:r w:rsidR="005938F5">
              <w:t>737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389ACB6" w14:textId="43F9FE71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6</w:t>
            </w:r>
            <w:r w:rsidR="00BC4A78">
              <w:t>1</w:t>
            </w:r>
            <w:r w:rsidR="001E6499">
              <w:t>,</w:t>
            </w:r>
            <w:r w:rsidR="00BC4A78">
              <w:t>497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3B37B24" w14:textId="3781398A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7</w:t>
            </w:r>
            <w:r w:rsidR="00BC4A78">
              <w:t>6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787D052" w14:textId="0A5B9A32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</w:t>
            </w:r>
            <w:r w:rsidR="00BC4A78">
              <w:t>110</w:t>
            </w:r>
            <w:r w:rsidR="001E6499">
              <w:t>,</w:t>
            </w:r>
            <w:r w:rsidR="00BC4A78">
              <w:t>83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4FB520" w14:textId="5F65F296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0</w:t>
            </w:r>
            <w:r w:rsidR="006E24BA">
              <w:t>7</w:t>
            </w:r>
          </w:p>
        </w:tc>
      </w:tr>
      <w:tr w:rsidR="001E6499" w14:paraId="142A8A98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3A5B940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7C0898B" w14:textId="0FDF5C04" w:rsidR="001E6499" w:rsidRDefault="000F4833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,266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69634D" w14:textId="5D0B221A" w:rsidR="001E6499" w:rsidRDefault="00F7221F">
            <w:pPr>
              <w:spacing w:after="0" w:line="240" w:lineRule="auto"/>
              <w:jc w:val="center"/>
            </w:pPr>
            <w:r>
              <w:t>51</w:t>
            </w:r>
            <w:r w:rsidR="001E6499">
              <w:t>,</w:t>
            </w:r>
            <w:r>
              <w:t>616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6135798" w14:textId="0F6E2909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7</w:t>
            </w:r>
            <w:r w:rsidR="005938F5">
              <w:t>6</w:t>
            </w:r>
            <w:r w:rsidR="001E6499">
              <w:t>,</w:t>
            </w:r>
            <w:r w:rsidR="005938F5">
              <w:t>00</w:t>
            </w:r>
            <w:r>
              <w:t>6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F1414CC" w14:textId="4DCEB2BA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6</w:t>
            </w:r>
            <w:r w:rsidR="00BC4A78">
              <w:t>6</w:t>
            </w:r>
            <w:r w:rsidR="001E6499">
              <w:t>,</w:t>
            </w:r>
            <w:r w:rsidR="00BC4A78">
              <w:t>475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06EA0E4" w14:textId="23F69CFC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8</w:t>
            </w:r>
            <w:r w:rsidR="00BC4A78">
              <w:t>4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F1F08F2" w14:textId="36377449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</w:t>
            </w:r>
            <w:r w:rsidR="00BC4A78">
              <w:t>66</w:t>
            </w:r>
            <w:r w:rsidR="001E6499">
              <w:t>,</w:t>
            </w:r>
            <w:r>
              <w:t>4</w:t>
            </w:r>
            <w:r w:rsidR="00BC4A78">
              <w:t>15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6F5A6" w14:textId="62CC614B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1</w:t>
            </w:r>
            <w:r w:rsidR="006E24BA">
              <w:t>2</w:t>
            </w:r>
          </w:p>
        </w:tc>
      </w:tr>
      <w:tr w:rsidR="001E6499" w14:paraId="4BABBA15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F139FEB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EEAC4C6" w14:textId="533FAE33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,</w:t>
            </w:r>
            <w:r w:rsidR="000F4833">
              <w:t>601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8BC7EE" w14:textId="736A9AC4" w:rsidR="001E6499" w:rsidRDefault="00F7221F">
            <w:pPr>
              <w:spacing w:after="0" w:line="240" w:lineRule="auto"/>
              <w:jc w:val="center"/>
            </w:pPr>
            <w:r>
              <w:t>47</w:t>
            </w:r>
            <w:r w:rsidR="001E6499">
              <w:t>,</w:t>
            </w:r>
            <w:r>
              <w:t>841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081D3CB" w14:textId="0D830563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8</w:t>
            </w:r>
            <w:r w:rsidR="005938F5">
              <w:t>3</w:t>
            </w:r>
            <w:r w:rsidR="001E6499">
              <w:t>,</w:t>
            </w:r>
            <w:r w:rsidR="005938F5">
              <w:t>562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FA706E3" w14:textId="1540F130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7</w:t>
            </w:r>
            <w:r w:rsidR="00BC4A78">
              <w:t>2</w:t>
            </w:r>
            <w:r w:rsidR="001E6499">
              <w:t>,</w:t>
            </w:r>
            <w:r w:rsidR="00BC4A78">
              <w:t>769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5BFFAED" w14:textId="0158E70F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</w:t>
            </w:r>
            <w:r w:rsidR="00BC5806">
              <w:t>9</w:t>
            </w:r>
            <w:r w:rsidR="00BC4A78">
              <w:t>3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109FC03" w14:textId="38A870B2" w:rsidR="001E6499" w:rsidRDefault="00BC4A7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23</w:t>
            </w:r>
            <w:r w:rsidR="00CA7D3B">
              <w:t>,</w:t>
            </w:r>
            <w:r>
              <w:t>018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15D57B" w14:textId="4AA7D547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2</w:t>
            </w:r>
            <w:r w:rsidR="006E24BA">
              <w:t>1</w:t>
            </w:r>
          </w:p>
        </w:tc>
      </w:tr>
      <w:tr w:rsidR="001E6499" w14:paraId="4599302C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60E8EC6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787FEEC" w14:textId="3495881E" w:rsidR="001E6499" w:rsidRDefault="000F4833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3,012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B7807" w14:textId="03C6B2DB" w:rsidR="001E6499" w:rsidRDefault="00F7221F">
            <w:pPr>
              <w:spacing w:after="0" w:line="240" w:lineRule="auto"/>
              <w:jc w:val="center"/>
            </w:pPr>
            <w:r>
              <w:t>44</w:t>
            </w:r>
            <w:r w:rsidR="001E6499">
              <w:t>,</w:t>
            </w:r>
            <w:r>
              <w:t>147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5488BA5" w14:textId="127FD7C7" w:rsidR="001E6499" w:rsidRDefault="005938F5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92</w:t>
            </w:r>
            <w:r w:rsidR="001E6499">
              <w:t>,</w:t>
            </w:r>
            <w:r w:rsidR="00BC4A78">
              <w:t>745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B221062" w14:textId="6AED4D30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BC4A78">
              <w:t>80</w:t>
            </w:r>
            <w:r>
              <w:t>,</w:t>
            </w:r>
            <w:r w:rsidR="00BC4A78">
              <w:t>718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4DB5878" w14:textId="0D9B7C18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0</w:t>
            </w:r>
            <w:r w:rsidR="00BC4A78">
              <w:t>5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DDDB768" w14:textId="2877B27D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9</w:t>
            </w:r>
            <w:r w:rsidR="00BC4A78">
              <w:t>80</w:t>
            </w:r>
            <w:r w:rsidR="001E6499">
              <w:t>,</w:t>
            </w:r>
            <w:r w:rsidR="00BC4A78">
              <w:t>788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1D305" w14:textId="363BB5A7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3</w:t>
            </w:r>
            <w:r w:rsidR="006E24BA">
              <w:t>4</w:t>
            </w:r>
          </w:p>
        </w:tc>
      </w:tr>
      <w:tr w:rsidR="001E6499" w14:paraId="04AAEE1F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0D9DB28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B958D5" w14:textId="4F23CE3B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,5</w:t>
            </w:r>
            <w:r w:rsidR="000F4833">
              <w:t>22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1D246" w14:textId="0517EE54" w:rsidR="001E6499" w:rsidRDefault="00F7221F">
            <w:pPr>
              <w:spacing w:after="0" w:line="240" w:lineRule="auto"/>
              <w:jc w:val="center"/>
            </w:pPr>
            <w:r>
              <w:t>40</w:t>
            </w:r>
            <w:r w:rsidR="001E6499">
              <w:t>,</w:t>
            </w:r>
            <w:r>
              <w:t>547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23C9AAE" w14:textId="773D8C5B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0</w:t>
            </w:r>
            <w:r w:rsidR="00BC4A78">
              <w:t>4,009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A06B11F" w14:textId="1204599D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BC4A78">
              <w:t>90</w:t>
            </w:r>
            <w:r>
              <w:t>,</w:t>
            </w:r>
            <w:r w:rsidR="00BC4A78">
              <w:t>777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DC5B6AC" w14:textId="04C532AF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1</w:t>
            </w:r>
            <w:r w:rsidR="00BC4A78">
              <w:t>9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4FDB81B" w14:textId="400FFA26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9</w:t>
            </w:r>
            <w:r w:rsidR="00BC4A78">
              <w:t>39</w:t>
            </w:r>
            <w:r w:rsidR="001E6499">
              <w:t>,</w:t>
            </w:r>
            <w:r w:rsidR="00BC4A78">
              <w:t>907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8CB28E" w14:textId="619DC000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5</w:t>
            </w:r>
            <w:r w:rsidR="006E24BA">
              <w:t>3</w:t>
            </w:r>
          </w:p>
        </w:tc>
      </w:tr>
      <w:tr w:rsidR="001E6499" w14:paraId="5A4D70D8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C7DCA65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0CA41D5" w14:textId="64CEC9ED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4,</w:t>
            </w:r>
            <w:r w:rsidR="000F4833">
              <w:t>160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4C6A9D" w14:textId="04264054" w:rsidR="001E6499" w:rsidRDefault="00F7221F">
            <w:pPr>
              <w:spacing w:after="0" w:line="240" w:lineRule="auto"/>
              <w:jc w:val="center"/>
            </w:pPr>
            <w:r>
              <w:t>37</w:t>
            </w:r>
            <w:r w:rsidR="001E6499">
              <w:t>,</w:t>
            </w:r>
            <w:r>
              <w:t>051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0A2C19C" w14:textId="1180146A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1</w:t>
            </w:r>
            <w:r w:rsidR="00BC4A78">
              <w:t>7</w:t>
            </w:r>
            <w:r w:rsidR="001E6499">
              <w:t>,</w:t>
            </w:r>
            <w:r w:rsidR="00BC4A78">
              <w:t>974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EEA3677" w14:textId="7B34F74A" w:rsidR="001E6499" w:rsidRDefault="00BC4A78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3</w:t>
            </w:r>
            <w:r w:rsidR="001E6499">
              <w:t>,</w:t>
            </w:r>
            <w:r>
              <w:t>563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A38674B" w14:textId="0F49E5F3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3</w:t>
            </w:r>
            <w:r w:rsidR="00BC4A78">
              <w:t>7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DF9B8F" w14:textId="504F4AB3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6E24BA">
              <w:t>900,601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ABC4" w14:textId="2E6B0996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17</w:t>
            </w:r>
            <w:r w:rsidR="006E24BA">
              <w:t>9</w:t>
            </w:r>
          </w:p>
        </w:tc>
      </w:tr>
      <w:tr w:rsidR="00F7221F" w14:paraId="03CD0702" w14:textId="77777777" w:rsidTr="00F7221F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7EEE502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2D47610" w14:textId="7DC0422D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4,9</w:t>
            </w:r>
            <w:r w:rsidR="000F4833">
              <w:t>69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C212B6" w14:textId="7134F606" w:rsidR="001E6499" w:rsidRDefault="00F7221F">
            <w:pPr>
              <w:spacing w:after="0" w:line="240" w:lineRule="auto"/>
              <w:jc w:val="center"/>
            </w:pPr>
            <w:r>
              <w:t>33</w:t>
            </w:r>
            <w:r w:rsidR="001E6499">
              <w:t>,</w:t>
            </w:r>
            <w:r>
              <w:t>672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F54B439" w14:textId="3B7DF2E8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3</w:t>
            </w:r>
            <w:r w:rsidR="00BC4A78">
              <w:t>5</w:t>
            </w:r>
            <w:r w:rsidR="001E6499">
              <w:t>,</w:t>
            </w:r>
            <w:r w:rsidR="00BC4A78">
              <w:t>496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F92BBF6" w14:textId="09334B84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1</w:t>
            </w:r>
            <w:r w:rsidR="00BC4A78">
              <w:t>9</w:t>
            </w:r>
            <w:r w:rsidR="001E6499">
              <w:t>,</w:t>
            </w:r>
            <w:r w:rsidR="00BC4A78">
              <w:t>934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B418A43" w14:textId="5BD4C612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 w:rsidR="00BC4A78">
              <w:t>60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C61E129" w14:textId="5B7AACA6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8</w:t>
            </w:r>
            <w:r w:rsidR="006E24BA">
              <w:t>63</w:t>
            </w:r>
            <w:r w:rsidR="001E6499">
              <w:t>,</w:t>
            </w:r>
            <w:r w:rsidR="006E24BA">
              <w:t>163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07E446" w14:textId="0D4DCF01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21</w:t>
            </w:r>
            <w:r w:rsidR="006E24BA">
              <w:t>4</w:t>
            </w:r>
          </w:p>
        </w:tc>
      </w:tr>
      <w:tr w:rsidR="001E6499" w14:paraId="053EA619" w14:textId="77777777" w:rsidTr="001E6499">
        <w:trPr>
          <w:trHeight w:val="451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B928655" w14:textId="77777777" w:rsidR="001E6499" w:rsidRDefault="001E649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F385AF6" w14:textId="3B31CAAE" w:rsidR="001E6499" w:rsidRDefault="00F7221F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6</w:t>
            </w:r>
            <w:r w:rsidR="001E6499">
              <w:t>,</w:t>
            </w:r>
            <w:r>
              <w:t>008</w:t>
            </w: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06763E" w14:textId="1D904D7C" w:rsidR="001E6499" w:rsidRDefault="00F7221F">
            <w:pPr>
              <w:spacing w:after="0" w:line="240" w:lineRule="auto"/>
              <w:jc w:val="center"/>
            </w:pPr>
            <w:r>
              <w:t>30</w:t>
            </w:r>
            <w:r w:rsidR="001E6499">
              <w:t>,</w:t>
            </w:r>
            <w:r>
              <w:t>418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2F3117F" w14:textId="49F6814C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</w:t>
            </w:r>
            <w:r w:rsidR="00BC4A78">
              <w:t>7</w:t>
            </w:r>
            <w:r w:rsidR="001E6499">
              <w:t>,</w:t>
            </w:r>
            <w:r w:rsidR="00BC4A78">
              <w:t>784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1F32155" w14:textId="7C8EB18F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</w:t>
            </w:r>
            <w:r w:rsidR="00BC4A78">
              <w:t>41</w:t>
            </w:r>
            <w:r w:rsidR="001E6499">
              <w:t>,</w:t>
            </w:r>
            <w:r w:rsidR="00BC4A78">
              <w:t>095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7529ECF" w14:textId="52C71EBC" w:rsidR="001E6499" w:rsidRDefault="00BC5806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</w:t>
            </w:r>
            <w:r w:rsidR="001E6499">
              <w:t>,</w:t>
            </w:r>
            <w:r>
              <w:t>8</w:t>
            </w:r>
            <w:r w:rsidR="00BC4A78">
              <w:t>9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7A33873" w14:textId="698D0824" w:rsidR="001E6499" w:rsidRDefault="00CA7D3B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8</w:t>
            </w:r>
            <w:r w:rsidR="006E24BA">
              <w:t>27</w:t>
            </w:r>
            <w:r w:rsidR="001E6499">
              <w:t>,</w:t>
            </w:r>
            <w:r w:rsidR="006E24BA">
              <w:t>978</w:t>
            </w:r>
          </w:p>
        </w:tc>
        <w:tc>
          <w:tcPr>
            <w:tcW w:w="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B97808" w14:textId="2192DE66" w:rsidR="001E6499" w:rsidRDefault="001E6499">
            <w:pPr>
              <w:spacing w:after="0" w:line="240" w:lineRule="auto"/>
              <w:jc w:val="center"/>
              <w:rPr>
                <w:szCs w:val="28"/>
              </w:rPr>
            </w:pPr>
            <w:r>
              <w:t>1,</w:t>
            </w:r>
            <w:r w:rsidR="00CA7D3B">
              <w:t>25</w:t>
            </w:r>
            <w:r w:rsidR="006E24BA">
              <w:t>9</w:t>
            </w:r>
          </w:p>
        </w:tc>
      </w:tr>
    </w:tbl>
    <w:p w14:paraId="4F76C2BB" w14:textId="77777777" w:rsidR="001E6499" w:rsidRDefault="001E6499" w:rsidP="001E6499">
      <w:pPr>
        <w:spacing w:after="0" w:line="360" w:lineRule="auto"/>
        <w:rPr>
          <w:szCs w:val="28"/>
        </w:rPr>
      </w:pPr>
    </w:p>
    <w:p w14:paraId="1A195BE0" w14:textId="77777777" w:rsidR="001E6499" w:rsidRDefault="001E6499" w:rsidP="001E6499">
      <w:pPr>
        <w:spacing w:after="0" w:line="360" w:lineRule="auto"/>
        <w:ind w:firstLine="708"/>
        <w:jc w:val="both"/>
        <w:rPr>
          <w:rFonts w:eastAsia="Times New Roman"/>
          <w:color w:val="000000"/>
          <w:szCs w:val="28"/>
          <w:lang w:eastAsia="ru-RU"/>
        </w:rPr>
      </w:pPr>
      <w:r>
        <w:rPr>
          <w:szCs w:val="28"/>
        </w:rPr>
        <w:t xml:space="preserve">По значениям из табл. 6 строятся графики зависимостей параметров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>
        <w:rPr>
          <w:szCs w:val="28"/>
        </w:rPr>
        <w:t xml:space="preserve"> и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>
        <w:rPr>
          <w:rFonts w:eastAsia="Times New Roman"/>
          <w:color w:val="000000"/>
          <w:szCs w:val="28"/>
          <w:lang w:eastAsia="ru-RU"/>
        </w:rPr>
        <w:t xml:space="preserve"> от н</w:t>
      </w:r>
      <w:r>
        <w:rPr>
          <w:szCs w:val="28"/>
        </w:rPr>
        <w:t xml:space="preserve">оминального давления в КС. Графики представлены на рис. 3. Также строится график зависимости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m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>
        <w:rPr>
          <w:rFonts w:eastAsia="Times New Roman"/>
          <w:color w:val="000000"/>
          <w:szCs w:val="28"/>
          <w:lang w:eastAsia="ru-RU"/>
        </w:rPr>
        <w:t xml:space="preserve"> от </w:t>
      </w:r>
      <w:r>
        <w:rPr>
          <w:rFonts w:eastAsia="Times New Roman"/>
          <w:i/>
          <w:iCs/>
          <w:color w:val="000000"/>
          <w:szCs w:val="28"/>
          <w:lang w:val="en-US" w:eastAsia="ru-RU"/>
        </w:rPr>
        <w:t>l</w:t>
      </w:r>
      <w:r>
        <w:rPr>
          <w:rFonts w:eastAsia="Times New Roman"/>
          <w:color w:val="000000"/>
          <w:szCs w:val="28"/>
          <w:vertAlign w:val="subscript"/>
          <w:lang w:eastAsia="ru-RU"/>
        </w:rPr>
        <w:t>дв</w:t>
      </w:r>
      <w:r>
        <w:rPr>
          <w:rFonts w:eastAsia="Times New Roman"/>
          <w:color w:val="000000"/>
          <w:szCs w:val="28"/>
          <w:lang w:eastAsia="ru-RU"/>
        </w:rPr>
        <w:t>. График зависимости представлен на рис. 4.</w:t>
      </w:r>
    </w:p>
    <w:p w14:paraId="59E64EFB" w14:textId="409F55DA" w:rsidR="001E6499" w:rsidRDefault="00D561C5" w:rsidP="001E6499">
      <w:pPr>
        <w:spacing w:after="0" w:line="360" w:lineRule="auto"/>
        <w:jc w:val="center"/>
        <w:rPr>
          <w:szCs w:val="28"/>
        </w:rPr>
      </w:pPr>
      <w:r w:rsidRPr="00D561C5">
        <w:rPr>
          <w:szCs w:val="28"/>
        </w:rPr>
        <w:lastRenderedPageBreak/>
        <w:drawing>
          <wp:inline distT="0" distB="0" distL="0" distR="0" wp14:anchorId="3BAD5361" wp14:editId="4820C02A">
            <wp:extent cx="5940425" cy="4380230"/>
            <wp:effectExtent l="0" t="0" r="3175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8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97225" w14:textId="48DDB12C" w:rsidR="001E6499" w:rsidRDefault="001E6499" w:rsidP="000A5366">
      <w:pPr>
        <w:spacing w:after="0" w:line="360" w:lineRule="auto"/>
        <w:jc w:val="center"/>
        <w:rPr>
          <w:szCs w:val="28"/>
        </w:rPr>
      </w:pPr>
      <w:r>
        <w:rPr>
          <w:szCs w:val="28"/>
        </w:rPr>
        <w:t xml:space="preserve">Рис. 3. Графики зависимостей </w:t>
      </w:r>
      <w:r>
        <w:rPr>
          <w:i/>
          <w:iCs/>
          <w:szCs w:val="28"/>
          <w:lang w:val="en-US"/>
        </w:rPr>
        <w:t>m</w:t>
      </w:r>
      <w:r>
        <w:rPr>
          <w:szCs w:val="28"/>
          <w:vertAlign w:val="subscript"/>
        </w:rPr>
        <w:t>дв</w:t>
      </w:r>
      <w:r>
        <w:rPr>
          <w:szCs w:val="28"/>
        </w:rPr>
        <w:t>(</w:t>
      </w:r>
      <w:r>
        <w:rPr>
          <w:i/>
          <w:iCs/>
          <w:szCs w:val="28"/>
          <w:lang w:val="en-US"/>
        </w:rPr>
        <w:t>p</w:t>
      </w:r>
      <w:r>
        <w:rPr>
          <w:szCs w:val="28"/>
          <w:vertAlign w:val="subscript"/>
        </w:rPr>
        <w:t>ном</w:t>
      </w:r>
      <w:r>
        <w:rPr>
          <w:szCs w:val="28"/>
        </w:rPr>
        <w:t xml:space="preserve">), </w:t>
      </w:r>
      <w:r>
        <w:rPr>
          <w:i/>
          <w:iCs/>
          <w:szCs w:val="28"/>
          <w:lang w:val="en-US"/>
        </w:rPr>
        <w:t>l</w:t>
      </w:r>
      <w:r>
        <w:rPr>
          <w:szCs w:val="28"/>
          <w:vertAlign w:val="subscript"/>
        </w:rPr>
        <w:t>дв</w:t>
      </w:r>
      <w:r>
        <w:rPr>
          <w:szCs w:val="28"/>
        </w:rPr>
        <w:t xml:space="preserve"> (</w:t>
      </w:r>
      <w:r>
        <w:rPr>
          <w:i/>
          <w:iCs/>
          <w:szCs w:val="28"/>
          <w:lang w:val="en-US"/>
        </w:rPr>
        <w:t>p</w:t>
      </w:r>
      <w:r>
        <w:rPr>
          <w:szCs w:val="28"/>
          <w:vertAlign w:val="subscript"/>
        </w:rPr>
        <w:t>ном</w:t>
      </w:r>
      <w:r>
        <w:rPr>
          <w:szCs w:val="28"/>
        </w:rPr>
        <w:t>)</w:t>
      </w:r>
    </w:p>
    <w:p w14:paraId="077CD1AF" w14:textId="63BDBACB" w:rsidR="001E6499" w:rsidRDefault="000A5366" w:rsidP="001E6499">
      <w:pPr>
        <w:spacing w:after="0" w:line="360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 wp14:anchorId="00B3E740" wp14:editId="1FA56605">
            <wp:extent cx="4715764" cy="3781425"/>
            <wp:effectExtent l="0" t="0" r="889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718717" cy="378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84CAB0" w14:textId="77777777" w:rsidR="001E6499" w:rsidRDefault="001E6499" w:rsidP="001E6499">
      <w:pPr>
        <w:spacing w:after="0" w:line="360" w:lineRule="auto"/>
        <w:jc w:val="center"/>
        <w:rPr>
          <w:szCs w:val="28"/>
        </w:rPr>
      </w:pPr>
      <w:r>
        <w:rPr>
          <w:szCs w:val="28"/>
        </w:rPr>
        <w:t xml:space="preserve">Рис. 4. График зависимости </w:t>
      </w:r>
      <w:r>
        <w:rPr>
          <w:i/>
          <w:iCs/>
          <w:szCs w:val="28"/>
          <w:lang w:val="en-US"/>
        </w:rPr>
        <w:t>m</w:t>
      </w:r>
      <w:r>
        <w:rPr>
          <w:szCs w:val="28"/>
          <w:vertAlign w:val="subscript"/>
        </w:rPr>
        <w:t>дв</w:t>
      </w:r>
      <w:r>
        <w:rPr>
          <w:szCs w:val="28"/>
        </w:rPr>
        <w:t>(</w:t>
      </w:r>
      <w:r>
        <w:rPr>
          <w:i/>
          <w:iCs/>
          <w:szCs w:val="28"/>
          <w:lang w:val="en-US"/>
        </w:rPr>
        <w:t>l</w:t>
      </w:r>
      <w:r>
        <w:rPr>
          <w:szCs w:val="28"/>
          <w:vertAlign w:val="subscript"/>
        </w:rPr>
        <w:t>дв</w:t>
      </w:r>
      <w:r>
        <w:rPr>
          <w:szCs w:val="28"/>
        </w:rPr>
        <w:t>)</w:t>
      </w:r>
    </w:p>
    <w:p w14:paraId="7E706B46" w14:textId="77777777" w:rsidR="00C1674D" w:rsidRDefault="00C1674D" w:rsidP="007B47B6">
      <w:pPr>
        <w:spacing w:line="360" w:lineRule="auto"/>
        <w:jc w:val="center"/>
        <w:rPr>
          <w:szCs w:val="28"/>
        </w:rPr>
      </w:pPr>
    </w:p>
    <w:p w14:paraId="70078411" w14:textId="73F63CEC" w:rsidR="00346296" w:rsidRDefault="00346296" w:rsidP="00C1674D">
      <w:pPr>
        <w:pStyle w:val="a4"/>
        <w:numPr>
          <w:ilvl w:val="0"/>
          <w:numId w:val="6"/>
        </w:numPr>
        <w:spacing w:line="360" w:lineRule="auto"/>
        <w:ind w:left="0" w:firstLine="0"/>
        <w:jc w:val="center"/>
        <w:rPr>
          <w:b/>
          <w:bCs/>
          <w:szCs w:val="28"/>
        </w:rPr>
      </w:pPr>
      <w:r w:rsidRPr="00C1674D">
        <w:rPr>
          <w:b/>
          <w:bCs/>
          <w:szCs w:val="28"/>
        </w:rPr>
        <w:t>Геометрические параметры топливного заряда</w:t>
      </w:r>
    </w:p>
    <w:p w14:paraId="488C1748" w14:textId="0C65004E" w:rsidR="00C1674D" w:rsidRDefault="00C1674D" w:rsidP="00C1674D">
      <w:pPr>
        <w:pStyle w:val="a4"/>
        <w:spacing w:line="360" w:lineRule="auto"/>
        <w:ind w:left="0" w:firstLine="709"/>
        <w:jc w:val="both"/>
      </w:pPr>
      <w:r>
        <w:t xml:space="preserve">Для устранения прогрессивности с торцов заряда выполняются щели или пропилы. В зависимости от количества и глубины щелей может быть получен любой характер изменения площади </w:t>
      </w:r>
      <w:r w:rsidR="00E852BA">
        <w:t xml:space="preserve">поверхности горения (нейтральный, прогрессивный, дигрессивный). </w:t>
      </w:r>
    </w:p>
    <w:p w14:paraId="19C971E7" w14:textId="26D9C488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 w:rsidRPr="00E852BA">
        <w:rPr>
          <w:noProof/>
          <w:szCs w:val="28"/>
        </w:rPr>
        <w:drawing>
          <wp:inline distT="0" distB="0" distL="0" distR="0" wp14:anchorId="67C4C6FC" wp14:editId="5FFA77FB">
            <wp:extent cx="4943288" cy="213296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4"/>
                    <a:srcRect t="7056"/>
                    <a:stretch/>
                  </pic:blipFill>
                  <pic:spPr bwMode="auto">
                    <a:xfrm>
                      <a:off x="0" y="0"/>
                      <a:ext cx="4948570" cy="2135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5561E9" w14:textId="4BA1EC08" w:rsidR="00E852BA" w:rsidRDefault="00E852BA" w:rsidP="00E852BA">
      <w:pPr>
        <w:pStyle w:val="a4"/>
        <w:spacing w:line="360" w:lineRule="auto"/>
        <w:ind w:left="0"/>
        <w:jc w:val="center"/>
        <w:rPr>
          <w:szCs w:val="28"/>
        </w:rPr>
      </w:pPr>
      <w:r>
        <w:rPr>
          <w:szCs w:val="28"/>
        </w:rPr>
        <w:t xml:space="preserve">Рис. </w:t>
      </w:r>
      <w:r w:rsidR="009C6190">
        <w:rPr>
          <w:szCs w:val="28"/>
        </w:rPr>
        <w:t>5</w:t>
      </w:r>
      <w:r>
        <w:rPr>
          <w:szCs w:val="28"/>
        </w:rPr>
        <w:t>. Канально-щелевой заряд</w:t>
      </w:r>
    </w:p>
    <w:p w14:paraId="2DBFE579" w14:textId="1406E038" w:rsidR="00EB1B2D" w:rsidRPr="00DA6C98" w:rsidRDefault="00EB1B2D" w:rsidP="00EB1B2D">
      <w:pPr>
        <w:pStyle w:val="a4"/>
        <w:spacing w:line="360" w:lineRule="auto"/>
        <w:ind w:left="0" w:firstLine="709"/>
        <w:jc w:val="both"/>
        <w:rPr>
          <w:szCs w:val="28"/>
        </w:rPr>
      </w:pPr>
      <w:r>
        <w:rPr>
          <w:szCs w:val="28"/>
        </w:rPr>
        <w:t>Определяющие геометрические размеры</w:t>
      </w:r>
      <w:r w:rsidRPr="00DA6C98">
        <w:rPr>
          <w:szCs w:val="28"/>
        </w:rPr>
        <w:t>:</w:t>
      </w:r>
    </w:p>
    <w:p w14:paraId="66D48647" w14:textId="11C9B91C" w:rsidR="00EB1B2D" w:rsidRPr="00EB1B2D" w:rsidRDefault="00EB1B2D" w:rsidP="009C6190">
      <w:pPr>
        <w:pStyle w:val="a4"/>
        <w:numPr>
          <w:ilvl w:val="2"/>
          <w:numId w:val="16"/>
        </w:numPr>
        <w:tabs>
          <w:tab w:val="clear" w:pos="2160"/>
          <w:tab w:val="num" w:pos="1418"/>
        </w:tabs>
        <w:spacing w:line="360" w:lineRule="auto"/>
        <w:ind w:hanging="1451"/>
        <w:jc w:val="both"/>
        <w:rPr>
          <w:szCs w:val="28"/>
          <w:lang w:val="en-US"/>
        </w:rPr>
      </w:pPr>
      <w:r>
        <w:rPr>
          <w:szCs w:val="28"/>
        </w:rPr>
        <w:t xml:space="preserve">минимальная толщина свода </w:t>
      </w:r>
      <m:oMath>
        <m:sSub>
          <m:sSubPr>
            <m:ctrlPr>
              <w:rPr>
                <w:rFonts w:ascii="Cambria Math" w:eastAsia="Times New Roman" w:hAnsi="Cambria Math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Cs w:val="28"/>
                <w:lang w:eastAsia="ru-RU"/>
              </w:rPr>
              <m:t>e</m:t>
            </m:r>
          </m:e>
          <m:sub>
            <m:r>
              <w:rPr>
                <w:rFonts w:ascii="Cambria Math" w:eastAsia="Times New Roman" w:hAnsi="Cambria Math"/>
                <w:szCs w:val="28"/>
                <w:lang w:eastAsia="ru-RU"/>
              </w:rPr>
              <m:t>0</m:t>
            </m:r>
          </m:sub>
        </m:sSub>
      </m:oMath>
    </w:p>
    <w:p w14:paraId="2636ACB5" w14:textId="30C8C78B" w:rsidR="00EB1B2D" w:rsidRPr="00EB1B2D" w:rsidRDefault="00F56F2E" w:rsidP="00EB1B2D">
      <w:pPr>
        <w:pStyle w:val="a4"/>
        <w:spacing w:line="360" w:lineRule="auto"/>
        <w:ind w:left="1440"/>
        <w:jc w:val="both"/>
        <w:rPr>
          <w:rFonts w:eastAsiaTheme="minorEastAsia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/>
                  <w:szCs w:val="28"/>
                  <w:lang w:eastAsia="ru-RU"/>
                </w:rPr>
                <m:t>0</m:t>
              </m:r>
            </m:sub>
          </m:sSub>
          <m:r>
            <w:rPr>
              <w:rFonts w:ascii="Cambria Math" w:eastAsia="Times New Roman" w:hAnsi="Cambria Math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(D-d)</m:t>
              </m:r>
            </m:num>
            <m:den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2</m:t>
              </m:r>
            </m:den>
          </m:f>
          <m:r>
            <w:rPr>
              <w:rFonts w:ascii="Cambria Math" w:eastAsiaTheme="minorEastAsia" w:hAnsi="Cambria Math"/>
              <w:szCs w:val="28"/>
              <w:lang w:eastAsia="ru-RU"/>
            </w:rPr>
            <m:t>;</m:t>
          </m:r>
        </m:oMath>
      </m:oMathPara>
    </w:p>
    <w:p w14:paraId="219BF152" w14:textId="24E3EBEE" w:rsidR="00EB1B2D" w:rsidRPr="009C6190" w:rsidRDefault="00EB1B2D" w:rsidP="009C6190">
      <w:pPr>
        <w:pStyle w:val="a4"/>
        <w:numPr>
          <w:ilvl w:val="0"/>
          <w:numId w:val="17"/>
        </w:numPr>
        <w:spacing w:line="360" w:lineRule="auto"/>
        <w:ind w:hanging="11"/>
        <w:jc w:val="both"/>
        <w:rPr>
          <w:szCs w:val="28"/>
          <w:lang w:val="en-US"/>
        </w:rPr>
      </w:pPr>
      <w:r w:rsidRPr="009C6190">
        <w:rPr>
          <w:szCs w:val="28"/>
        </w:rPr>
        <w:t>количес</w:t>
      </w:r>
      <w:r w:rsidR="009900D5" w:rsidRPr="009C6190">
        <w:rPr>
          <w:szCs w:val="28"/>
        </w:rPr>
        <w:t xml:space="preserve">тво щелей </w:t>
      </w:r>
      <w:r w:rsidR="009900D5" w:rsidRPr="009C6190">
        <w:rPr>
          <w:szCs w:val="28"/>
          <w:lang w:val="en-US"/>
        </w:rPr>
        <w:t>n = 4;</w:t>
      </w:r>
    </w:p>
    <w:p w14:paraId="77658D3B" w14:textId="77777777" w:rsidR="009C6190" w:rsidRPr="009C6190" w:rsidRDefault="009900D5" w:rsidP="009C6190">
      <w:pPr>
        <w:pStyle w:val="a4"/>
        <w:numPr>
          <w:ilvl w:val="0"/>
          <w:numId w:val="17"/>
        </w:numPr>
        <w:spacing w:line="360" w:lineRule="auto"/>
        <w:ind w:hanging="11"/>
        <w:jc w:val="both"/>
        <w:rPr>
          <w:szCs w:val="28"/>
        </w:rPr>
      </w:pPr>
      <w:r>
        <w:rPr>
          <w:szCs w:val="28"/>
        </w:rPr>
        <w:t xml:space="preserve">глуб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/>
            <w:szCs w:val="28"/>
          </w:rPr>
          <m:t>=0,3</m:t>
        </m:r>
      </m:oMath>
      <w:r w:rsidR="00FE7E91" w:rsidRPr="00FE7E91">
        <w:rPr>
          <w:rFonts w:eastAsiaTheme="minorEastAsia"/>
          <w:szCs w:val="28"/>
        </w:rPr>
        <w:t>;</w:t>
      </w:r>
    </w:p>
    <w:p w14:paraId="38A49B59" w14:textId="3CB7EF56" w:rsidR="00FE7E91" w:rsidRPr="009C6190" w:rsidRDefault="00FE7E91" w:rsidP="009C6190">
      <w:pPr>
        <w:pStyle w:val="a4"/>
        <w:numPr>
          <w:ilvl w:val="0"/>
          <w:numId w:val="17"/>
        </w:numPr>
        <w:spacing w:line="360" w:lineRule="auto"/>
        <w:ind w:hanging="11"/>
        <w:jc w:val="both"/>
        <w:rPr>
          <w:szCs w:val="28"/>
        </w:rPr>
      </w:pPr>
      <w:r w:rsidRPr="009C6190">
        <w:rPr>
          <w:rFonts w:eastAsiaTheme="minorEastAsia"/>
          <w:szCs w:val="28"/>
        </w:rPr>
        <w:t xml:space="preserve">ширина щелей в безразмерной форм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c</m:t>
            </m:r>
          </m:e>
        </m:acc>
        <m:r>
          <w:rPr>
            <w:rFonts w:ascii="Cambria Math" w:hAnsi="Cambria Math"/>
            <w:szCs w:val="28"/>
          </w:rPr>
          <m:t>=0,05.</m:t>
        </m:r>
      </m:oMath>
    </w:p>
    <w:p w14:paraId="092292D2" w14:textId="4C8D6C8F" w:rsidR="002929E3" w:rsidRDefault="002929E3" w:rsidP="002929E3">
      <w:pPr>
        <w:spacing w:line="360" w:lineRule="auto"/>
        <w:ind w:left="720"/>
        <w:jc w:val="both"/>
        <w:rPr>
          <w:szCs w:val="28"/>
        </w:rPr>
      </w:pPr>
      <w:r>
        <w:rPr>
          <w:szCs w:val="28"/>
        </w:rPr>
        <w:t>Характерные участки поверхности горения</w:t>
      </w:r>
      <w:r w:rsidR="00AC4319">
        <w:rPr>
          <w:szCs w:val="28"/>
        </w:rPr>
        <w:t>:</w:t>
      </w:r>
    </w:p>
    <w:p w14:paraId="688A7B65" w14:textId="4CC60D2D" w:rsidR="00AC4319" w:rsidRDefault="00AC4319" w:rsidP="00AC431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>
        <w:rPr>
          <w:szCs w:val="28"/>
        </w:rPr>
        <w:t>поверхность канала (основной участок)</w:t>
      </w:r>
      <w:r w:rsidR="00934AFF">
        <w:rPr>
          <w:szCs w:val="28"/>
          <w:lang w:val="en-US"/>
        </w:rPr>
        <w:t>(19)</w:t>
      </w:r>
    </w:p>
    <w:tbl>
      <w:tblPr>
        <w:tblStyle w:val="a3"/>
        <w:tblW w:w="0" w:type="auto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2"/>
        <w:gridCol w:w="683"/>
      </w:tblGrid>
      <w:tr w:rsidR="009C6190" w14:paraId="568E83F5" w14:textId="77777777" w:rsidTr="009C6190">
        <w:tc>
          <w:tcPr>
            <w:tcW w:w="7587" w:type="dxa"/>
          </w:tcPr>
          <w:p w14:paraId="2D6B5308" w14:textId="66EDD81F" w:rsidR="009C6190" w:rsidRPr="009C6190" w:rsidRDefault="00F56F2E" w:rsidP="009C6190">
            <w:pPr>
              <w:pStyle w:val="a4"/>
              <w:spacing w:line="360" w:lineRule="auto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π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+2e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-a-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;</m:t>
                </m:r>
              </m:oMath>
            </m:oMathPara>
          </w:p>
        </w:tc>
        <w:tc>
          <w:tcPr>
            <w:tcW w:w="236" w:type="dxa"/>
          </w:tcPr>
          <w:p w14:paraId="095D2CDB" w14:textId="5BE028B7" w:rsidR="009C6190" w:rsidRPr="009C6190" w:rsidRDefault="009C6190" w:rsidP="009C6190">
            <w:pPr>
              <w:pStyle w:val="a4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9C6190"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)</w:t>
            </w:r>
          </w:p>
        </w:tc>
      </w:tr>
    </w:tbl>
    <w:p w14:paraId="405071C6" w14:textId="0074D08D" w:rsidR="00AC4319" w:rsidRPr="00C46C69" w:rsidRDefault="00AC4319" w:rsidP="00C46C69">
      <w:pPr>
        <w:pStyle w:val="a4"/>
        <w:numPr>
          <w:ilvl w:val="0"/>
          <w:numId w:val="11"/>
        </w:numPr>
        <w:spacing w:line="360" w:lineRule="auto"/>
        <w:ind w:hanging="731"/>
        <w:jc w:val="both"/>
        <w:rPr>
          <w:szCs w:val="28"/>
        </w:rPr>
      </w:pPr>
      <w:r w:rsidRPr="00C46C69">
        <w:rPr>
          <w:szCs w:val="28"/>
        </w:rPr>
        <w:t>поверхность канала в области щелей</w:t>
      </w:r>
      <w:r w:rsidR="00934AFF" w:rsidRPr="00C46C69">
        <w:rPr>
          <w:szCs w:val="28"/>
        </w:rPr>
        <w:t xml:space="preserve"> (20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2"/>
        <w:gridCol w:w="683"/>
      </w:tblGrid>
      <w:tr w:rsidR="00934AFF" w14:paraId="544B6658" w14:textId="77777777" w:rsidTr="00934AFF">
        <w:tc>
          <w:tcPr>
            <w:tcW w:w="9067" w:type="dxa"/>
          </w:tcPr>
          <w:p w14:paraId="419E4DE5" w14:textId="77777777" w:rsidR="00934AFF" w:rsidRPr="00934AFF" w:rsidRDefault="00F56F2E" w:rsidP="00693F2B">
            <w:pPr>
              <w:pStyle w:val="a4"/>
              <w:spacing w:line="360" w:lineRule="auto"/>
              <w:ind w:left="1440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β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e</m:t>
                                </m:r>
                              </m:e>
                            </m:d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d+2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,  если e≤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;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,  если e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&gt;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;                                             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278" w:type="dxa"/>
            <w:vAlign w:val="center"/>
          </w:tcPr>
          <w:p w14:paraId="711F2E98" w14:textId="77777777" w:rsidR="00934AFF" w:rsidRPr="00934AFF" w:rsidRDefault="00934AFF" w:rsidP="00693F2B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20)</w:t>
            </w:r>
          </w:p>
        </w:tc>
      </w:tr>
    </w:tbl>
    <w:p w14:paraId="50FC919F" w14:textId="79E9824B" w:rsidR="00934AFF" w:rsidRPr="00B3356B" w:rsidRDefault="00AC4319" w:rsidP="00B3356B">
      <w:pPr>
        <w:pStyle w:val="a4"/>
        <w:numPr>
          <w:ilvl w:val="0"/>
          <w:numId w:val="11"/>
        </w:numPr>
        <w:spacing w:line="360" w:lineRule="auto"/>
        <w:ind w:left="1418" w:hanging="709"/>
        <w:jc w:val="both"/>
        <w:rPr>
          <w:szCs w:val="28"/>
        </w:rPr>
      </w:pPr>
      <w:r w:rsidRPr="00934AFF">
        <w:rPr>
          <w:szCs w:val="28"/>
        </w:rPr>
        <w:t>боковые поверхности щелей</w:t>
      </w:r>
      <w:r w:rsidR="009C6190" w:rsidRPr="00934AFF">
        <w:rPr>
          <w:szCs w:val="28"/>
        </w:rPr>
        <w:t xml:space="preserve"> (21)</w:t>
      </w:r>
    </w:p>
    <w:tbl>
      <w:tblPr>
        <w:tblStyle w:val="a3"/>
        <w:tblW w:w="0" w:type="auto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2"/>
        <w:gridCol w:w="683"/>
      </w:tblGrid>
      <w:tr w:rsidR="00934AFF" w14:paraId="4738BB01" w14:textId="77777777" w:rsidTr="00934AFF">
        <w:tc>
          <w:tcPr>
            <w:tcW w:w="7344" w:type="dxa"/>
          </w:tcPr>
          <w:p w14:paraId="6AD6BF59" w14:textId="050FA165" w:rsidR="00934AFF" w:rsidRPr="00934AFF" w:rsidRDefault="00F56F2E" w:rsidP="00934AFF">
            <w:pPr>
              <w:pStyle w:val="a4"/>
              <w:spacing w:line="360" w:lineRule="auto"/>
              <w:ind w:left="0" w:hanging="142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n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,  если 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≤e≤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; 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na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,  если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≤e≤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;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,  если e&gt;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;                         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61" w:type="dxa"/>
            <w:vAlign w:val="center"/>
          </w:tcPr>
          <w:p w14:paraId="4B779FC2" w14:textId="48C84464" w:rsidR="00934AFF" w:rsidRPr="00934AFF" w:rsidRDefault="00934AFF" w:rsidP="00934AFF">
            <w:pPr>
              <w:pStyle w:val="a4"/>
              <w:spacing w:line="360" w:lineRule="auto"/>
              <w:ind w:left="0"/>
              <w:jc w:val="center"/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</w:pPr>
            <w:r w:rsidRPr="00934AFF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(21)</w:t>
            </w:r>
          </w:p>
        </w:tc>
      </w:tr>
    </w:tbl>
    <w:p w14:paraId="3B53184B" w14:textId="77777777" w:rsidR="00934AFF" w:rsidRPr="00934AFF" w:rsidRDefault="00934AFF" w:rsidP="00C46C69">
      <w:pPr>
        <w:pStyle w:val="a4"/>
        <w:spacing w:line="360" w:lineRule="auto"/>
        <w:ind w:left="0" w:firstLine="1440"/>
        <w:jc w:val="both"/>
        <w:rPr>
          <w:rFonts w:eastAsiaTheme="minorEastAsia"/>
          <w:szCs w:val="28"/>
        </w:rPr>
      </w:pPr>
    </w:p>
    <w:p w14:paraId="4CA03AB9" w14:textId="1B392861" w:rsidR="00C46C69" w:rsidRPr="00C46C69" w:rsidRDefault="00C46C69" w:rsidP="00C46C69">
      <w:pPr>
        <w:pStyle w:val="a4"/>
        <w:numPr>
          <w:ilvl w:val="0"/>
          <w:numId w:val="11"/>
        </w:numPr>
        <w:spacing w:after="0" w:line="360" w:lineRule="auto"/>
        <w:ind w:hanging="731"/>
        <w:jc w:val="both"/>
        <w:rPr>
          <w:szCs w:val="28"/>
        </w:rPr>
      </w:pPr>
      <w:r>
        <w:rPr>
          <w:szCs w:val="28"/>
        </w:rPr>
        <w:t>т</w:t>
      </w:r>
      <w:r w:rsidRPr="00C46C69">
        <w:rPr>
          <w:szCs w:val="28"/>
        </w:rPr>
        <w:t>орцы заряда (включая торцевые поверхности щелей) (22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"/>
        <w:gridCol w:w="8130"/>
        <w:gridCol w:w="683"/>
      </w:tblGrid>
      <w:tr w:rsidR="00C46C69" w14:paraId="278914E4" w14:textId="77777777" w:rsidTr="00C46C69">
        <w:tc>
          <w:tcPr>
            <w:tcW w:w="543" w:type="dxa"/>
          </w:tcPr>
          <w:p w14:paraId="39F9B6CE" w14:textId="77777777" w:rsidR="00C46C69" w:rsidRDefault="00C46C6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62" w:type="dxa"/>
            <w:hideMark/>
          </w:tcPr>
          <w:p w14:paraId="3BE6D062" w14:textId="77777777" w:rsidR="00C46C69" w:rsidRDefault="00C46C6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26"/>
                <w:sz w:val="28"/>
                <w:szCs w:val="24"/>
                <w:lang w:eastAsia="en-US"/>
              </w:rPr>
              <w:object w:dxaOrig="3015" w:dyaOrig="705" w14:anchorId="20007549">
                <v:shape id="_x0000_i1091" type="#_x0000_t75" style="width:150.75pt;height:35.25pt" o:ole="">
                  <v:imagedata r:id="rId155" o:title=""/>
                </v:shape>
                <o:OLEObject Type="Embed" ProgID="Equation.DSMT4" ShapeID="_x0000_i1091" DrawAspect="Content" ObjectID="_1702142574" r:id="rId1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43" w:type="dxa"/>
            <w:hideMark/>
          </w:tcPr>
          <w:p w14:paraId="20D50763" w14:textId="77777777" w:rsidR="00C46C69" w:rsidRDefault="00C46C6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22)</w:t>
            </w:r>
          </w:p>
        </w:tc>
      </w:tr>
    </w:tbl>
    <w:p w14:paraId="6DD15DF0" w14:textId="252C0508" w:rsidR="005D318A" w:rsidRPr="005D318A" w:rsidRDefault="005D318A" w:rsidP="00C46C69">
      <w:pPr>
        <w:spacing w:after="0" w:line="360" w:lineRule="auto"/>
        <w:ind w:firstLine="708"/>
        <w:jc w:val="both"/>
        <w:rPr>
          <w:rFonts w:eastAsiaTheme="minorEastAsia"/>
          <w:szCs w:val="28"/>
        </w:rPr>
      </w:pPr>
      <w:r>
        <w:rPr>
          <w:szCs w:val="28"/>
        </w:rPr>
        <w:t xml:space="preserve">Здесь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>
        <w:rPr>
          <w:rFonts w:eastAsiaTheme="minorEastAsia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Cs w:val="28"/>
          </w:rPr>
          <m:t>-</m:t>
        </m:r>
      </m:oMath>
      <w:r>
        <w:rPr>
          <w:rFonts w:eastAsiaTheme="minorEastAsia"/>
          <w:szCs w:val="28"/>
        </w:rPr>
        <w:t xml:space="preserve"> условия выгорания поверхности </w:t>
      </w:r>
      <w:r>
        <w:rPr>
          <w:rFonts w:eastAsiaTheme="minorEastAsia"/>
          <w:szCs w:val="28"/>
          <w:lang w:val="en-US"/>
        </w:rPr>
        <w:t>B</w:t>
      </w:r>
      <w:r w:rsidRPr="005D318A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 xml:space="preserve">и </w:t>
      </w:r>
      <w:r>
        <w:rPr>
          <w:rFonts w:eastAsiaTheme="minorEastAsia"/>
          <w:szCs w:val="28"/>
          <w:lang w:val="en-US"/>
        </w:rPr>
        <w:t>C</w:t>
      </w:r>
      <w:r w:rsidRPr="005D318A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>соответственно</w:t>
      </w:r>
      <w:r w:rsidRPr="005D318A">
        <w:rPr>
          <w:rFonts w:eastAsiaTheme="minorEastAsia"/>
          <w:szCs w:val="28"/>
        </w:rPr>
        <w:t>:</w:t>
      </w:r>
    </w:p>
    <w:p w14:paraId="20DA5413" w14:textId="6CDC0EDF" w:rsidR="005D318A" w:rsidRPr="005D318A" w:rsidRDefault="005D318A" w:rsidP="00C46C69">
      <w:pPr>
        <w:spacing w:after="0" w:line="360" w:lineRule="auto"/>
        <w:ind w:firstLine="708"/>
        <w:jc w:val="both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>=0,137</m:t>
          </m:r>
          <m:r>
            <w:rPr>
              <w:rFonts w:ascii="Cambria Math" w:eastAsiaTheme="minorEastAsia" w:hAnsi="Cambria Math"/>
              <w:szCs w:val="28"/>
              <w:lang w:val="en-US"/>
            </w:rPr>
            <m:t>;</m:t>
          </m:r>
        </m:oMath>
      </m:oMathPara>
    </w:p>
    <w:p w14:paraId="1E66CBF1" w14:textId="3EE56014" w:rsidR="005D318A" w:rsidRPr="005D318A" w:rsidRDefault="005D318A" w:rsidP="00C46C69">
      <w:pPr>
        <w:spacing w:after="0" w:line="360" w:lineRule="auto"/>
        <w:ind w:firstLine="708"/>
        <w:jc w:val="both"/>
        <w:rPr>
          <w:rFonts w:eastAsiaTheme="minorEastAsia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e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Cs w:val="28"/>
            </w:rPr>
            <m:t>=0,086.</m:t>
          </m:r>
        </m:oMath>
      </m:oMathPara>
    </w:p>
    <w:p w14:paraId="08349942" w14:textId="03E11AE4" w:rsidR="00C46C69" w:rsidRDefault="00C46C69" w:rsidP="00C46C69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Суммарная площадь поверхности горения находится как сумма поверхностей горения характерных участков (23)</w:t>
      </w:r>
    </w:p>
    <w:tbl>
      <w:tblPr>
        <w:tblStyle w:val="a3"/>
        <w:tblW w:w="9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"/>
        <w:gridCol w:w="8211"/>
        <w:gridCol w:w="683"/>
      </w:tblGrid>
      <w:tr w:rsidR="00C46C69" w14:paraId="14343EBC" w14:textId="77777777" w:rsidTr="00C46C69">
        <w:tc>
          <w:tcPr>
            <w:tcW w:w="461" w:type="dxa"/>
          </w:tcPr>
          <w:p w14:paraId="64E82E40" w14:textId="77777777" w:rsidR="00C46C69" w:rsidRDefault="00C46C6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328" w:type="dxa"/>
            <w:hideMark/>
          </w:tcPr>
          <w:p w14:paraId="3A432CB6" w14:textId="77777777" w:rsidR="00C46C69" w:rsidRDefault="00C46C6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HAnsi" w:hAnsi="Times New Roman"/>
                <w:position w:val="-14"/>
                <w:sz w:val="28"/>
                <w:szCs w:val="24"/>
                <w:lang w:eastAsia="en-US"/>
              </w:rPr>
              <w:object w:dxaOrig="4320" w:dyaOrig="420" w14:anchorId="11452F86">
                <v:shape id="_x0000_i1092" type="#_x0000_t75" style="width:3in;height:21pt" o:ole="">
                  <v:imagedata r:id="rId157" o:title=""/>
                </v:shape>
                <o:OLEObject Type="Embed" ProgID="Equation.DSMT4" ShapeID="_x0000_i1092" DrawAspect="Content" ObjectID="_1702142575" r:id="rId1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59" w:type="dxa"/>
            <w:hideMark/>
          </w:tcPr>
          <w:p w14:paraId="3E170554" w14:textId="77777777" w:rsidR="00C46C69" w:rsidRDefault="00C46C6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23)</w:t>
            </w:r>
          </w:p>
        </w:tc>
      </w:tr>
    </w:tbl>
    <w:p w14:paraId="33577642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Результаты расчёта формул (19 – 23) представлены на рис. 6.</w:t>
      </w:r>
    </w:p>
    <w:p w14:paraId="3D609226" w14:textId="795E56CE" w:rsidR="00C46C69" w:rsidRPr="00814659" w:rsidRDefault="005D318A" w:rsidP="00C46C69">
      <w:pPr>
        <w:spacing w:after="0" w:line="360" w:lineRule="auto"/>
        <w:jc w:val="center"/>
        <w:rPr>
          <w:szCs w:val="28"/>
          <w:lang w:val="en-US"/>
        </w:rPr>
      </w:pPr>
      <w:r w:rsidRPr="005D318A">
        <w:rPr>
          <w:szCs w:val="28"/>
          <w:lang w:val="en-US"/>
        </w:rPr>
        <w:drawing>
          <wp:inline distT="0" distB="0" distL="0" distR="0" wp14:anchorId="33351C11" wp14:editId="17827C23">
            <wp:extent cx="4915586" cy="3315163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4915586" cy="3315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3A348" w14:textId="6D628F5A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szCs w:val="28"/>
        </w:rPr>
        <w:t>Рис. 6. График зависимости площади поверхности горения канально-щелевого заряда от толщины сгоревшего свода</w:t>
      </w:r>
    </w:p>
    <w:p w14:paraId="4259DE50" w14:textId="706EFC00" w:rsidR="00C46C69" w:rsidRDefault="00C46C69" w:rsidP="00CC236B">
      <w:pPr>
        <w:spacing w:after="0" w:line="360" w:lineRule="auto"/>
        <w:rPr>
          <w:szCs w:val="28"/>
        </w:rPr>
      </w:pPr>
    </w:p>
    <w:p w14:paraId="6CC66C6E" w14:textId="77777777" w:rsidR="00CC236B" w:rsidRDefault="00CC236B" w:rsidP="00CC236B">
      <w:pPr>
        <w:spacing w:after="0" w:line="360" w:lineRule="auto"/>
        <w:rPr>
          <w:szCs w:val="28"/>
        </w:rPr>
      </w:pPr>
    </w:p>
    <w:p w14:paraId="41046CD8" w14:textId="1ABC7014" w:rsidR="00C46C69" w:rsidRDefault="00C46C69" w:rsidP="00374A7E">
      <w:pPr>
        <w:pStyle w:val="1"/>
        <w:numPr>
          <w:ilvl w:val="0"/>
          <w:numId w:val="17"/>
        </w:numPr>
      </w:pPr>
      <w:bookmarkStart w:id="2" w:name="_Toc91166860"/>
      <w:r>
        <w:lastRenderedPageBreak/>
        <w:t>Решение ПЗВБ РДТТ</w:t>
      </w:r>
      <w:bookmarkEnd w:id="2"/>
    </w:p>
    <w:p w14:paraId="61D077AE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Форма зерна – двояковыпуклая таблетка (рис. 7). </w:t>
      </w:r>
    </w:p>
    <w:p w14:paraId="158C268E" w14:textId="319915C9" w:rsidR="00C46C69" w:rsidRDefault="00C46C69" w:rsidP="00C46C69">
      <w:pPr>
        <w:spacing w:after="0" w:line="360" w:lineRule="auto"/>
        <w:jc w:val="center"/>
        <w:rPr>
          <w:rFonts w:eastAsiaTheme="minorEastAsia"/>
          <w:szCs w:val="28"/>
        </w:rPr>
      </w:pPr>
      <w:r>
        <w:rPr>
          <w:rFonts w:eastAsiaTheme="minorEastAsia"/>
          <w:noProof/>
          <w:szCs w:val="28"/>
          <w:lang w:eastAsia="ru-RU"/>
        </w:rPr>
        <w:drawing>
          <wp:inline distT="0" distB="0" distL="0" distR="0" wp14:anchorId="49AAFD0D" wp14:editId="3FFB953D">
            <wp:extent cx="2209800" cy="1247775"/>
            <wp:effectExtent l="0" t="0" r="0" b="9525"/>
            <wp:docPr id="7" name="Рисунок 7" descr="Изображение выглядит как текст, антенн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текст, антенна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FCEFB" w14:textId="77777777" w:rsidR="00C46C69" w:rsidRDefault="00C46C69" w:rsidP="00C46C69">
      <w:pPr>
        <w:spacing w:after="0" w:line="360" w:lineRule="auto"/>
        <w:jc w:val="center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Рис. 7. Зерно воспламенительного состава</w:t>
      </w:r>
    </w:p>
    <w:p w14:paraId="3FA45245" w14:textId="77777777" w:rsidR="00C46C69" w:rsidRDefault="00C46C69" w:rsidP="00C46C69">
      <w:pPr>
        <w:spacing w:after="0" w:line="360" w:lineRule="auto"/>
        <w:jc w:val="both"/>
        <w:rPr>
          <w:rFonts w:eastAsiaTheme="minorEastAsia"/>
          <w:szCs w:val="28"/>
        </w:rPr>
      </w:pPr>
    </w:p>
    <w:p w14:paraId="1DF4E7CD" w14:textId="77777777" w:rsidR="00C46C69" w:rsidRDefault="00C46C69" w:rsidP="00C46C69">
      <w:pPr>
        <w:spacing w:after="0" w:line="360" w:lineRule="auto"/>
        <w:ind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Геометрические параметры зерна:</w:t>
      </w:r>
    </w:p>
    <w:p w14:paraId="576D68EE" w14:textId="77777777" w:rsidR="00C46C69" w:rsidRDefault="00C46C69" w:rsidP="00C46C69">
      <w:pPr>
        <w:pStyle w:val="a4"/>
        <w:numPr>
          <w:ilvl w:val="0"/>
          <w:numId w:val="19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толщина свода 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 xml:space="preserve"> = 0,5…2,5 мм;</w:t>
      </w:r>
    </w:p>
    <w:p w14:paraId="1B5F5AEA" w14:textId="77777777" w:rsidR="00C46C69" w:rsidRDefault="00C46C69" w:rsidP="00C46C69">
      <w:pPr>
        <w:pStyle w:val="a4"/>
        <w:numPr>
          <w:ilvl w:val="0"/>
          <w:numId w:val="19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высота цилиндрического элемента </w:t>
      </w:r>
      <w:r>
        <w:rPr>
          <w:rFonts w:eastAsiaTheme="minorEastAsia"/>
          <w:i/>
          <w:iCs/>
          <w:szCs w:val="28"/>
          <w:lang w:val="en-US"/>
        </w:rPr>
        <w:t>c</w:t>
      </w:r>
      <w:r>
        <w:rPr>
          <w:rFonts w:eastAsiaTheme="minorEastAsia"/>
          <w:szCs w:val="28"/>
        </w:rPr>
        <w:t xml:space="preserve"> = 0,4…0,8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 xml:space="preserve"> (принять </w:t>
      </w:r>
      <w:r>
        <w:rPr>
          <w:rFonts w:eastAsiaTheme="minorEastAsia"/>
          <w:i/>
          <w:szCs w:val="28"/>
        </w:rPr>
        <w:t>c</w:t>
      </w:r>
      <w:r>
        <w:rPr>
          <w:rFonts w:eastAsiaTheme="minorEastAsia"/>
          <w:szCs w:val="28"/>
        </w:rPr>
        <w:t xml:space="preserve"> = 0,8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>);</w:t>
      </w:r>
    </w:p>
    <w:p w14:paraId="342F7E6D" w14:textId="77777777" w:rsidR="00C46C69" w:rsidRDefault="00C46C69" w:rsidP="00C46C69">
      <w:pPr>
        <w:pStyle w:val="a4"/>
        <w:numPr>
          <w:ilvl w:val="0"/>
          <w:numId w:val="19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диаметр таблетки </w:t>
      </w:r>
      <w:r>
        <w:rPr>
          <w:rFonts w:eastAsiaTheme="minorEastAsia"/>
          <w:i/>
          <w:szCs w:val="28"/>
        </w:rPr>
        <w:t xml:space="preserve">d </w:t>
      </w:r>
      <w:r>
        <w:rPr>
          <w:rFonts w:eastAsiaTheme="minorEastAsia"/>
          <w:szCs w:val="28"/>
        </w:rPr>
        <w:t>= 5...10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 xml:space="preserve"> (принять </w:t>
      </w:r>
      <w:r>
        <w:rPr>
          <w:rFonts w:eastAsiaTheme="minorEastAsia"/>
          <w:i/>
          <w:szCs w:val="28"/>
        </w:rPr>
        <w:t>d</w:t>
      </w:r>
      <w:r>
        <w:rPr>
          <w:rFonts w:eastAsiaTheme="minorEastAsia"/>
          <w:szCs w:val="28"/>
        </w:rPr>
        <w:t xml:space="preserve"> = 5</w:t>
      </w:r>
      <w:r>
        <w:rPr>
          <w:rFonts w:eastAsiaTheme="minorEastAsia"/>
          <w:i/>
          <w:iCs/>
          <w:szCs w:val="28"/>
          <w:lang w:val="en-US"/>
        </w:rPr>
        <w:t>e</w:t>
      </w:r>
      <w:r>
        <w:rPr>
          <w:rFonts w:eastAsiaTheme="minorEastAsia"/>
          <w:szCs w:val="28"/>
          <w:vertAlign w:val="subscript"/>
        </w:rPr>
        <w:t>0</w:t>
      </w:r>
      <w:r>
        <w:rPr>
          <w:rFonts w:eastAsiaTheme="minorEastAsia"/>
          <w:szCs w:val="28"/>
        </w:rPr>
        <w:t>).</w:t>
      </w:r>
    </w:p>
    <w:p w14:paraId="1D11F703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Проводится интегрирование системы уравнений внутренней баллистики РДТТ.</w:t>
      </w:r>
    </w:p>
    <w:p w14:paraId="553DF8A4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Математическая модель:</w:t>
      </w:r>
    </w:p>
    <w:p w14:paraId="4578A184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rFonts w:eastAsiaTheme="minorEastAsia"/>
          <w:szCs w:val="28"/>
        </w:rPr>
      </w:pPr>
      <w:r>
        <w:rPr>
          <w:position w:val="-62"/>
          <w:szCs w:val="28"/>
        </w:rPr>
        <w:object w:dxaOrig="4770" w:dyaOrig="6495" w14:anchorId="3FBAA83A">
          <v:shape id="_x0000_i1093" type="#_x0000_t75" style="width:238.5pt;height:324.75pt" o:ole="">
            <v:imagedata r:id="rId161" o:title=""/>
          </v:shape>
          <o:OLEObject Type="Embed" ProgID="Equation.DSMT4" ShapeID="_x0000_i1093" DrawAspect="Content" ObjectID="_1702142576" r:id="rId162"/>
        </w:object>
      </w:r>
    </w:p>
    <w:p w14:paraId="3FD91B0C" w14:textId="77777777" w:rsidR="00C46C69" w:rsidRDefault="00C46C69" w:rsidP="00C46C69">
      <w:pPr>
        <w:pStyle w:val="a4"/>
        <w:spacing w:after="0" w:line="360" w:lineRule="auto"/>
        <w:ind w:left="0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ab/>
        <w:t>Данную систему уравнений также необходимо дополнить:</w:t>
      </w:r>
    </w:p>
    <w:p w14:paraId="06EF69E3" w14:textId="77777777" w:rsidR="00C46C69" w:rsidRDefault="00C46C69" w:rsidP="00C46C69">
      <w:pPr>
        <w:pStyle w:val="MTDisplayEquation0"/>
        <w:spacing w:after="0"/>
        <w:ind w:firstLine="0"/>
        <w:jc w:val="center"/>
        <w:rPr>
          <w:rFonts w:eastAsiaTheme="minorEastAsia"/>
          <w:szCs w:val="28"/>
        </w:rPr>
      </w:pPr>
      <w:r>
        <w:rPr>
          <w:position w:val="-18"/>
          <w:szCs w:val="28"/>
        </w:rPr>
        <w:object w:dxaOrig="6255" w:dyaOrig="495" w14:anchorId="76D47E00">
          <v:shape id="_x0000_i1094" type="#_x0000_t75" style="width:312.75pt;height:24.75pt" o:ole="">
            <v:imagedata r:id="rId163" o:title=""/>
          </v:shape>
          <o:OLEObject Type="Embed" ProgID="Equation.DSMT4" ShapeID="_x0000_i1094" DrawAspect="Content" ObjectID="_1702142577" r:id="rId164"/>
        </w:object>
      </w:r>
      <w:r>
        <w:rPr>
          <w:szCs w:val="28"/>
        </w:rPr>
        <w:t>;</w:t>
      </w:r>
    </w:p>
    <w:p w14:paraId="29BDEABB" w14:textId="77777777" w:rsidR="00C46C69" w:rsidRDefault="00C46C69" w:rsidP="00C46C69">
      <w:pPr>
        <w:pStyle w:val="MTDisplayEquation0"/>
        <w:spacing w:after="0"/>
        <w:ind w:firstLine="0"/>
        <w:jc w:val="center"/>
        <w:rPr>
          <w:szCs w:val="28"/>
        </w:rPr>
      </w:pPr>
      <w:r>
        <w:rPr>
          <w:position w:val="-36"/>
          <w:szCs w:val="28"/>
        </w:rPr>
        <w:object w:dxaOrig="4590" w:dyaOrig="855" w14:anchorId="50F2CA66">
          <v:shape id="_x0000_i1095" type="#_x0000_t75" style="width:229.5pt;height:42.75pt" o:ole="">
            <v:imagedata r:id="rId165" o:title=""/>
          </v:shape>
          <o:OLEObject Type="Embed" ProgID="Equation.DSMT4" ShapeID="_x0000_i1095" DrawAspect="Content" ObjectID="_1702142578" r:id="rId166"/>
        </w:object>
      </w:r>
      <w:r>
        <w:rPr>
          <w:szCs w:val="28"/>
        </w:rPr>
        <w:t>.</w:t>
      </w:r>
    </w:p>
    <w:p w14:paraId="75E2C36C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Индекс «в» соответствует параметрам воспламенительного состава и его продуктов сгорания, индекс «т» - параметрам ТРТ, индекс «1» - параметрам продуктам сгорания ТРТ.</w:t>
      </w:r>
    </w:p>
    <w:p w14:paraId="17700EFB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Вспомогательные множители:</w:t>
      </w:r>
    </w:p>
    <w:p w14:paraId="40FB79B1" w14:textId="77777777" w:rsidR="00C46C69" w:rsidRDefault="00C46C69" w:rsidP="00C46C69">
      <w:pPr>
        <w:pStyle w:val="MTDisplayEquation0"/>
        <w:spacing w:after="0"/>
        <w:ind w:firstLine="0"/>
        <w:jc w:val="center"/>
        <w:rPr>
          <w:rFonts w:eastAsiaTheme="minorEastAsia"/>
          <w:szCs w:val="28"/>
        </w:rPr>
      </w:pPr>
      <w:r>
        <w:rPr>
          <w:position w:val="-22"/>
          <w:szCs w:val="28"/>
        </w:rPr>
        <w:object w:dxaOrig="2640" w:dyaOrig="585" w14:anchorId="0D4B8366">
          <v:shape id="_x0000_i1096" type="#_x0000_t75" style="width:132pt;height:29.25pt" o:ole="">
            <v:imagedata r:id="rId167" o:title=""/>
          </v:shape>
          <o:OLEObject Type="Embed" ProgID="Equation.DSMT4" ShapeID="_x0000_i1096" DrawAspect="Content" ObjectID="_1702142579" r:id="rId168"/>
        </w:object>
      </w:r>
      <w:r>
        <w:rPr>
          <w:szCs w:val="28"/>
        </w:rPr>
        <w:t>;</w:t>
      </w:r>
    </w:p>
    <w:p w14:paraId="0A785239" w14:textId="77777777" w:rsidR="00C46C69" w:rsidRDefault="00C46C69" w:rsidP="00C46C69">
      <w:pPr>
        <w:pStyle w:val="MTDisplayEquation0"/>
        <w:spacing w:after="0"/>
        <w:ind w:firstLine="0"/>
        <w:jc w:val="center"/>
        <w:rPr>
          <w:rFonts w:eastAsiaTheme="minorEastAsia"/>
          <w:szCs w:val="28"/>
        </w:rPr>
      </w:pPr>
      <w:r>
        <w:rPr>
          <w:position w:val="-14"/>
          <w:szCs w:val="28"/>
        </w:rPr>
        <w:object w:dxaOrig="1950" w:dyaOrig="420" w14:anchorId="24FC9974">
          <v:shape id="_x0000_i1097" type="#_x0000_t75" style="width:97.5pt;height:21pt" o:ole="">
            <v:imagedata r:id="rId169" o:title=""/>
          </v:shape>
          <o:OLEObject Type="Embed" ProgID="Equation.DSMT4" ShapeID="_x0000_i1097" DrawAspect="Content" ObjectID="_1702142580" r:id="rId170"/>
        </w:object>
      </w:r>
      <w:r>
        <w:rPr>
          <w:szCs w:val="28"/>
        </w:rPr>
        <w:t>;</w:t>
      </w:r>
      <w:r>
        <w:rPr>
          <w:position w:val="-18"/>
          <w:szCs w:val="28"/>
        </w:rPr>
        <w:object w:dxaOrig="2910" w:dyaOrig="495" w14:anchorId="0997AFDD">
          <v:shape id="_x0000_i1098" type="#_x0000_t75" style="width:145.5pt;height:24.75pt" o:ole="">
            <v:imagedata r:id="rId171" o:title=""/>
          </v:shape>
          <o:OLEObject Type="Embed" ProgID="Equation.DSMT4" ShapeID="_x0000_i1098" DrawAspect="Content" ObjectID="_1702142581" r:id="rId172"/>
        </w:object>
      </w:r>
      <w:r>
        <w:rPr>
          <w:szCs w:val="28"/>
        </w:rPr>
        <w:t>,</w:t>
      </w:r>
    </w:p>
    <w:p w14:paraId="44F6FCCB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T</w:t>
      </w:r>
      <w:r>
        <w:rPr>
          <w:i/>
          <w:iCs/>
          <w:szCs w:val="28"/>
          <w:vertAlign w:val="subscript"/>
          <w:lang w:val="en-US"/>
        </w:rPr>
        <w:t>s</w:t>
      </w:r>
      <w:r>
        <w:rPr>
          <w:szCs w:val="28"/>
        </w:rPr>
        <w:t xml:space="preserve"> – температура вспышки основного заряда.</w:t>
      </w:r>
    </w:p>
    <w:p w14:paraId="524CD867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Система дифференциальных уравнений дополняется следующими алгебраическими выражениями:</w:t>
      </w:r>
    </w:p>
    <w:p w14:paraId="6916CD65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уравнение состояния совершенного газа</w:t>
      </w:r>
    </w:p>
    <w:p w14:paraId="2AD27DB3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12"/>
          <w:szCs w:val="28"/>
        </w:rPr>
        <w:object w:dxaOrig="1050" w:dyaOrig="360" w14:anchorId="1B427805">
          <v:shape id="_x0000_i1099" type="#_x0000_t75" style="width:52.5pt;height:18pt" o:ole="">
            <v:imagedata r:id="rId173" o:title=""/>
          </v:shape>
          <o:OLEObject Type="Embed" ProgID="Equation.DSMT4" ShapeID="_x0000_i1099" DrawAspect="Content" ObjectID="_1702142582" r:id="rId174"/>
        </w:object>
      </w:r>
      <w:r>
        <w:rPr>
          <w:szCs w:val="28"/>
          <w:lang w:val="en-US"/>
        </w:rPr>
        <w:t>;</w:t>
      </w:r>
    </w:p>
    <w:p w14:paraId="682D05FB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выражение для показателя адиабаты продуктов сгорания</w:t>
      </w:r>
    </w:p>
    <w:p w14:paraId="224B52BD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38"/>
          <w:szCs w:val="28"/>
        </w:rPr>
        <w:object w:dxaOrig="1230" w:dyaOrig="855" w14:anchorId="60031D46">
          <v:shape id="_x0000_i1100" type="#_x0000_t75" style="width:61.5pt;height:42.75pt" o:ole="">
            <v:imagedata r:id="rId175" o:title=""/>
          </v:shape>
          <o:OLEObject Type="Embed" ProgID="Equation.DSMT4" ShapeID="_x0000_i1100" DrawAspect="Content" ObjectID="_1702142583" r:id="rId176"/>
        </w:object>
      </w:r>
      <w:r>
        <w:rPr>
          <w:szCs w:val="28"/>
          <w:lang w:val="en-US"/>
        </w:rPr>
        <w:t>;</w:t>
      </w:r>
    </w:p>
    <w:p w14:paraId="3EB1ED5C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корость горения основного заряда</w:t>
      </w:r>
    </w:p>
    <w:p w14:paraId="4AEBADF3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40"/>
          <w:szCs w:val="28"/>
        </w:rPr>
        <w:object w:dxaOrig="3690" w:dyaOrig="990" w14:anchorId="7286EEE1">
          <v:shape id="_x0000_i1101" type="#_x0000_t75" style="width:184.5pt;height:49.5pt" o:ole="">
            <v:imagedata r:id="rId177" o:title=""/>
          </v:shape>
          <o:OLEObject Type="Embed" ProgID="Equation.DSMT4" ShapeID="_x0000_i1101" DrawAspect="Content" ObjectID="_1702142584" r:id="rId178"/>
        </w:object>
      </w:r>
      <w:r>
        <w:rPr>
          <w:szCs w:val="28"/>
        </w:rPr>
        <w:t>,</w:t>
      </w:r>
    </w:p>
    <w:p w14:paraId="4E7D20B6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  <w:lang w:val="en-US"/>
        </w:rPr>
        <w:t>p</w:t>
      </w:r>
      <w:r>
        <w:rPr>
          <w:i/>
          <w:iCs/>
          <w:szCs w:val="28"/>
          <w:vertAlign w:val="subscript"/>
          <w:lang w:val="en-US"/>
        </w:rPr>
        <w:t>ref</w:t>
      </w:r>
      <w:r>
        <w:rPr>
          <w:szCs w:val="28"/>
        </w:rPr>
        <w:t xml:space="preserve"> соответствует заданному закону горения ТРТ, </w:t>
      </w:r>
      <w:r>
        <w:rPr>
          <w:i/>
          <w:iCs/>
          <w:szCs w:val="28"/>
          <w:lang w:val="en-US"/>
        </w:rPr>
        <w:t>T</w:t>
      </w:r>
      <w:r>
        <w:rPr>
          <w:i/>
          <w:iCs/>
          <w:szCs w:val="28"/>
          <w:vertAlign w:val="subscript"/>
          <w:lang w:val="en-US"/>
        </w:rPr>
        <w:t>ref</w:t>
      </w:r>
      <w:r>
        <w:rPr>
          <w:szCs w:val="28"/>
        </w:rPr>
        <w:t xml:space="preserve"> = 293,15 К;</w:t>
      </w:r>
    </w:p>
    <w:p w14:paraId="315CD35D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корость горения воспламенительного состава</w:t>
      </w:r>
    </w:p>
    <w:p w14:paraId="51256A2E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40"/>
          <w:szCs w:val="28"/>
        </w:rPr>
        <w:object w:dxaOrig="4200" w:dyaOrig="990" w14:anchorId="3D870F85">
          <v:shape id="_x0000_i1102" type="#_x0000_t75" style="width:210pt;height:49.5pt" o:ole="">
            <v:imagedata r:id="rId179" o:title=""/>
          </v:shape>
          <o:OLEObject Type="Embed" ProgID="Equation.DSMT4" ShapeID="_x0000_i1102" DrawAspect="Content" ObjectID="_1702142585" r:id="rId180"/>
        </w:object>
      </w:r>
      <w:r>
        <w:rPr>
          <w:szCs w:val="28"/>
          <w:lang w:val="en-US"/>
        </w:rPr>
        <w:t>;</w:t>
      </w:r>
    </w:p>
    <w:p w14:paraId="236746EC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екундный массоприход при сгорании основного заряда</w:t>
      </w:r>
    </w:p>
    <w:p w14:paraId="4C1887E7" w14:textId="77777777" w:rsidR="00C46C69" w:rsidRDefault="00C46C69" w:rsidP="00C46C69">
      <w:pPr>
        <w:spacing w:after="0" w:line="360" w:lineRule="auto"/>
        <w:jc w:val="center"/>
        <w:rPr>
          <w:szCs w:val="28"/>
          <w:lang w:val="el-GR"/>
        </w:rPr>
      </w:pPr>
      <w:r>
        <w:rPr>
          <w:position w:val="-16"/>
          <w:szCs w:val="28"/>
        </w:rPr>
        <w:object w:dxaOrig="3930" w:dyaOrig="465" w14:anchorId="016B3CCF">
          <v:shape id="_x0000_i1103" type="#_x0000_t75" style="width:196.5pt;height:23.25pt" o:ole="">
            <v:imagedata r:id="rId181" o:title=""/>
          </v:shape>
          <o:OLEObject Type="Embed" ProgID="Equation.DSMT4" ShapeID="_x0000_i1103" DrawAspect="Content" ObjectID="_1702142586" r:id="rId182"/>
        </w:object>
      </w:r>
      <w:r>
        <w:rPr>
          <w:szCs w:val="28"/>
          <w:lang w:val="el-GR"/>
        </w:rPr>
        <w:t>,</w:t>
      </w:r>
    </w:p>
    <w:p w14:paraId="64227D49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lastRenderedPageBreak/>
        <w:t>где</w:t>
      </w:r>
    </w:p>
    <w:p w14:paraId="1A2D4798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44"/>
          <w:szCs w:val="28"/>
        </w:rPr>
        <w:object w:dxaOrig="4905" w:dyaOrig="1020" w14:anchorId="0A087C5D">
          <v:shape id="_x0000_i1104" type="#_x0000_t75" style="width:245.25pt;height:51pt" o:ole="">
            <v:imagedata r:id="rId114" o:title=""/>
          </v:shape>
          <o:OLEObject Type="Embed" ProgID="Equation.DSMT4" ShapeID="_x0000_i1104" DrawAspect="Content" ObjectID="_1702142587" r:id="rId183"/>
        </w:object>
      </w:r>
      <w:r>
        <w:rPr>
          <w:szCs w:val="28"/>
        </w:rPr>
        <w:t>,</w:t>
      </w:r>
    </w:p>
    <w:p w14:paraId="56203F2D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l-GR"/>
        </w:rPr>
        <w:t>κ</w:t>
      </w:r>
      <w:r>
        <w:rPr>
          <w:szCs w:val="28"/>
          <w:vertAlign w:val="subscript"/>
        </w:rPr>
        <w:t>пор</w:t>
      </w:r>
      <w:r>
        <w:rPr>
          <w:szCs w:val="28"/>
        </w:rPr>
        <w:t xml:space="preserve"> = 100.</w:t>
      </w:r>
    </w:p>
    <w:p w14:paraId="2E247A97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екундный массоприход при сгорании восаламенительного состава</w:t>
      </w:r>
    </w:p>
    <w:p w14:paraId="487FB325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14"/>
          <w:szCs w:val="28"/>
        </w:rPr>
        <w:object w:dxaOrig="3150" w:dyaOrig="420" w14:anchorId="0297A0E1">
          <v:shape id="_x0000_i1105" type="#_x0000_t75" style="width:157.5pt;height:21pt" o:ole="">
            <v:imagedata r:id="rId184" o:title=""/>
          </v:shape>
          <o:OLEObject Type="Embed" ProgID="Equation.DSMT4" ShapeID="_x0000_i1105" DrawAspect="Content" ObjectID="_1702142588" r:id="rId185"/>
        </w:object>
      </w:r>
      <w:r>
        <w:rPr>
          <w:szCs w:val="28"/>
          <w:lang w:val="en-US"/>
        </w:rPr>
        <w:t>;</w:t>
      </w:r>
    </w:p>
    <w:p w14:paraId="6608666F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секундный массовый расход продуктов сгорания через сопло</w:t>
      </w:r>
    </w:p>
    <w:p w14:paraId="6B4EA1EA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106"/>
          <w:szCs w:val="28"/>
        </w:rPr>
        <w:object w:dxaOrig="6000" w:dyaOrig="2265" w14:anchorId="0E039359">
          <v:shape id="_x0000_i1106" type="#_x0000_t75" style="width:300pt;height:113.25pt" o:ole="">
            <v:imagedata r:id="rId186" o:title=""/>
          </v:shape>
          <o:OLEObject Type="Embed" ProgID="Equation.DSMT4" ShapeID="_x0000_i1106" DrawAspect="Content" ObjectID="_1702142589" r:id="rId187"/>
        </w:object>
      </w:r>
      <w:r>
        <w:rPr>
          <w:szCs w:val="28"/>
          <w:lang w:val="en-US"/>
        </w:rPr>
        <w:t>;</w:t>
      </w:r>
    </w:p>
    <w:p w14:paraId="42A675EF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число Рейнольдса для случая течения продуктов сгорания воспламенительного состава по каналу заряда</w:t>
      </w:r>
    </w:p>
    <w:p w14:paraId="07072945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38"/>
          <w:szCs w:val="28"/>
        </w:rPr>
        <w:object w:dxaOrig="1590" w:dyaOrig="825" w14:anchorId="3A3870A0">
          <v:shape id="_x0000_i1107" type="#_x0000_t75" style="width:79.5pt;height:41.25pt" o:ole="">
            <v:imagedata r:id="rId188" o:title=""/>
          </v:shape>
          <o:OLEObject Type="Embed" ProgID="Equation.DSMT4" ShapeID="_x0000_i1107" DrawAspect="Content" ObjectID="_1702142590" r:id="rId189"/>
        </w:object>
      </w:r>
      <w:r>
        <w:rPr>
          <w:szCs w:val="28"/>
        </w:rPr>
        <w:t>,</w:t>
      </w:r>
    </w:p>
    <w:p w14:paraId="38C6EE92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площадь поперечного сечения канала заряда</w:t>
      </w:r>
    </w:p>
    <w:p w14:paraId="42BB1AD9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34"/>
          <w:szCs w:val="28"/>
        </w:rPr>
        <w:object w:dxaOrig="1185" w:dyaOrig="780" w14:anchorId="22456E33">
          <v:shape id="_x0000_i1108" type="#_x0000_t75" style="width:59.25pt;height:39pt" o:ole="">
            <v:imagedata r:id="rId190" o:title=""/>
          </v:shape>
          <o:OLEObject Type="Embed" ProgID="Equation.DSMT4" ShapeID="_x0000_i1108" DrawAspect="Content" ObjectID="_1702142591" r:id="rId191"/>
        </w:object>
      </w:r>
      <w:r>
        <w:rPr>
          <w:szCs w:val="28"/>
          <w:lang w:val="en-US"/>
        </w:rPr>
        <w:t>;</w:t>
      </w:r>
    </w:p>
    <w:p w14:paraId="1F01DF6F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число Нуссельта</w:t>
      </w:r>
    </w:p>
    <w:p w14:paraId="25E56EAE" w14:textId="77777777" w:rsidR="00C46C69" w:rsidRDefault="00C46C69" w:rsidP="00C46C69">
      <w:pPr>
        <w:spacing w:after="0" w:line="360" w:lineRule="auto"/>
        <w:jc w:val="center"/>
        <w:rPr>
          <w:szCs w:val="28"/>
          <w:lang w:val="en-US"/>
        </w:rPr>
      </w:pPr>
      <w:r>
        <w:rPr>
          <w:position w:val="-10"/>
          <w:szCs w:val="28"/>
        </w:rPr>
        <w:object w:dxaOrig="2460" w:dyaOrig="420" w14:anchorId="5CA16202">
          <v:shape id="_x0000_i1109" type="#_x0000_t75" style="width:123pt;height:21pt" o:ole="">
            <v:imagedata r:id="rId192" o:title=""/>
          </v:shape>
          <o:OLEObject Type="Embed" ProgID="Equation.DSMT4" ShapeID="_x0000_i1109" DrawAspect="Content" ObjectID="_1702142592" r:id="rId193"/>
        </w:object>
      </w:r>
      <w:r>
        <w:rPr>
          <w:szCs w:val="28"/>
          <w:lang w:val="en-US"/>
        </w:rPr>
        <w:t>,</w:t>
      </w:r>
    </w:p>
    <w:p w14:paraId="6DD3DC61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число Прандтля определяется по характеристикам продуктов сгораия воспламенительного состава;</w:t>
      </w:r>
    </w:p>
    <w:p w14:paraId="73BA66E7" w14:textId="77777777" w:rsidR="00C46C69" w:rsidRDefault="00C46C69" w:rsidP="00C46C69">
      <w:pPr>
        <w:pStyle w:val="a4"/>
        <w:numPr>
          <w:ilvl w:val="0"/>
          <w:numId w:val="20"/>
        </w:numPr>
        <w:spacing w:after="0" w:line="360" w:lineRule="auto"/>
        <w:ind w:left="1077" w:hanging="357"/>
        <w:jc w:val="both"/>
        <w:rPr>
          <w:szCs w:val="28"/>
        </w:rPr>
      </w:pPr>
      <w:r>
        <w:rPr>
          <w:szCs w:val="28"/>
        </w:rPr>
        <w:t>плотность теплового потока</w:t>
      </w:r>
    </w:p>
    <w:p w14:paraId="510A9AE3" w14:textId="77777777" w:rsidR="00C46C69" w:rsidRPr="00374A7E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28"/>
          <w:szCs w:val="28"/>
        </w:rPr>
        <w:object w:dxaOrig="3240" w:dyaOrig="750" w14:anchorId="3639CB82">
          <v:shape id="_x0000_i1110" type="#_x0000_t75" style="width:162pt;height:37.5pt" o:ole="">
            <v:imagedata r:id="rId194" o:title=""/>
          </v:shape>
          <o:OLEObject Type="Embed" ProgID="Equation.DSMT4" ShapeID="_x0000_i1110" DrawAspect="Content" ObjectID="_1702142593" r:id="rId195"/>
        </w:object>
      </w:r>
      <w:r w:rsidRPr="00374A7E">
        <w:rPr>
          <w:szCs w:val="28"/>
        </w:rPr>
        <w:t>.</w:t>
      </w:r>
    </w:p>
    <w:p w14:paraId="1EE4D0C1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 xml:space="preserve">Масса воспламенительного состава рассчитывается при </w:t>
      </w:r>
      <w:r>
        <w:rPr>
          <w:i/>
          <w:iCs/>
          <w:szCs w:val="28"/>
          <w:lang w:val="en-US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223,15 К, т.к. эта температура наиболее неблагоприятна для воспламенения</w:t>
      </w:r>
    </w:p>
    <w:p w14:paraId="4B29513B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38"/>
          <w:szCs w:val="28"/>
        </w:rPr>
        <w:object w:dxaOrig="2850" w:dyaOrig="825" w14:anchorId="6240F977">
          <v:shape id="_x0000_i1111" type="#_x0000_t75" style="width:142.5pt;height:41.25pt" o:ole="">
            <v:imagedata r:id="rId196" o:title=""/>
          </v:shape>
          <o:OLEObject Type="Embed" ProgID="Equation.DSMT4" ShapeID="_x0000_i1111" DrawAspect="Content" ObjectID="_1702142594" r:id="rId197"/>
        </w:object>
      </w:r>
      <w:r>
        <w:rPr>
          <w:szCs w:val="28"/>
        </w:rPr>
        <w:t>,</w:t>
      </w:r>
    </w:p>
    <w:p w14:paraId="0B1E2B77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начальный объём КС равен</w:t>
      </w:r>
    </w:p>
    <w:p w14:paraId="1F761E58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34"/>
          <w:szCs w:val="28"/>
        </w:rPr>
        <w:object w:dxaOrig="3150" w:dyaOrig="780" w14:anchorId="71AF2FC1">
          <v:shape id="_x0000_i1112" type="#_x0000_t75" style="width:157.5pt;height:39pt" o:ole="">
            <v:imagedata r:id="rId198" o:title=""/>
          </v:shape>
          <o:OLEObject Type="Embed" ProgID="Equation.DSMT4" ShapeID="_x0000_i1112" DrawAspect="Content" ObjectID="_1702142595" r:id="rId199"/>
        </w:object>
      </w:r>
      <w:r>
        <w:rPr>
          <w:szCs w:val="28"/>
        </w:rPr>
        <w:t>.</w:t>
      </w:r>
    </w:p>
    <w:p w14:paraId="1176CC98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Суммарная площадь поверхности горения воспламенителя</w:t>
      </w:r>
    </w:p>
    <w:p w14:paraId="1593A6A8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34"/>
          <w:szCs w:val="28"/>
        </w:rPr>
        <w:object w:dxaOrig="2400" w:dyaOrig="780" w14:anchorId="68C80409">
          <v:shape id="_x0000_i1113" type="#_x0000_t75" style="width:120pt;height:39pt" o:ole="">
            <v:imagedata r:id="rId200" o:title=""/>
          </v:shape>
          <o:OLEObject Type="Embed" ProgID="Equation.DSMT4" ShapeID="_x0000_i1113" DrawAspect="Content" ObjectID="_1702142596" r:id="rId201"/>
        </w:object>
      </w:r>
      <w:r>
        <w:rPr>
          <w:szCs w:val="28"/>
        </w:rPr>
        <w:t>,</w:t>
      </w:r>
    </w:p>
    <w:p w14:paraId="5C6D40CA" w14:textId="77777777" w:rsidR="00C46C69" w:rsidRDefault="00C46C69" w:rsidP="00C46C69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де масса единичного зерна воспламенителя</w:t>
      </w:r>
    </w:p>
    <w:p w14:paraId="665B6357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position w:val="-12"/>
          <w:szCs w:val="28"/>
        </w:rPr>
        <w:object w:dxaOrig="1260" w:dyaOrig="375" w14:anchorId="5C4FB019">
          <v:shape id="_x0000_i1114" type="#_x0000_t75" style="width:63pt;height:18.75pt" o:ole="">
            <v:imagedata r:id="rId202" o:title=""/>
          </v:shape>
          <o:OLEObject Type="Embed" ProgID="Equation.DSMT4" ShapeID="_x0000_i1114" DrawAspect="Content" ObjectID="_1702142597" r:id="rId203"/>
        </w:object>
      </w:r>
      <w:r>
        <w:rPr>
          <w:szCs w:val="28"/>
        </w:rPr>
        <w:t>,</w:t>
      </w:r>
    </w:p>
    <w:p w14:paraId="5AFEF844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>Для расчётов принимаются следующие условия.</w:t>
      </w:r>
    </w:p>
    <w:p w14:paraId="0287259E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 xml:space="preserve">Значения удельной теплоёмкости и коэффициента теплопроводности топлива: </w:t>
      </w:r>
    </w:p>
    <w:p w14:paraId="15BADADE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szCs w:val="28"/>
        </w:rPr>
      </w:pPr>
      <w:r>
        <w:rPr>
          <w:i/>
          <w:iCs/>
          <w:szCs w:val="28"/>
          <w:lang w:val="en-US"/>
        </w:rPr>
        <w:t>c</w:t>
      </w:r>
      <w:r>
        <w:rPr>
          <w:szCs w:val="28"/>
          <w:vertAlign w:val="subscript"/>
        </w:rPr>
        <w:t>т</w:t>
      </w:r>
      <w:r>
        <w:rPr>
          <w:szCs w:val="28"/>
        </w:rPr>
        <w:t xml:space="preserve"> = 1250 Дж / (кг∙К); </w:t>
      </w:r>
      <w:r>
        <w:rPr>
          <w:szCs w:val="28"/>
          <w:lang w:val="el-GR"/>
        </w:rPr>
        <w:t>λ</w:t>
      </w:r>
      <w:r>
        <w:rPr>
          <w:szCs w:val="28"/>
          <w:vertAlign w:val="subscript"/>
        </w:rPr>
        <w:t>т</w:t>
      </w:r>
      <w:r>
        <w:rPr>
          <w:szCs w:val="28"/>
        </w:rPr>
        <w:t xml:space="preserve"> = 0,3 Вт / (м∙К).</w:t>
      </w:r>
    </w:p>
    <w:p w14:paraId="3C6B4088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>Температура вспышки основного заряда для смесевого ТРТ</w:t>
      </w:r>
    </w:p>
    <w:p w14:paraId="79976FA1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szCs w:val="28"/>
        </w:rPr>
      </w:pPr>
      <w:r>
        <w:rPr>
          <w:i/>
          <w:iCs/>
          <w:szCs w:val="28"/>
          <w:lang w:val="en-US"/>
        </w:rPr>
        <w:t>T</w:t>
      </w:r>
      <w:r>
        <w:rPr>
          <w:i/>
          <w:iCs/>
          <w:szCs w:val="28"/>
          <w:vertAlign w:val="subscript"/>
          <w:lang w:val="en-US"/>
        </w:rPr>
        <w:t>s</w:t>
      </w:r>
      <w:r>
        <w:rPr>
          <w:szCs w:val="28"/>
        </w:rPr>
        <w:t xml:space="preserve"> = 750 К.</w:t>
      </w:r>
    </w:p>
    <w:p w14:paraId="41A2659B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>Начальные условия (</w:t>
      </w:r>
      <w:r>
        <w:rPr>
          <w:i/>
          <w:iCs/>
          <w:szCs w:val="28"/>
          <w:lang w:val="en-US"/>
        </w:rPr>
        <w:t>t</w:t>
      </w:r>
      <w:r>
        <w:rPr>
          <w:szCs w:val="28"/>
        </w:rPr>
        <w:t xml:space="preserve"> = 0 с):</w:t>
      </w:r>
    </w:p>
    <w:p w14:paraId="0E20B75D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szCs w:val="28"/>
        </w:rPr>
      </w:pPr>
      <w:r>
        <w:rPr>
          <w:position w:val="-124"/>
          <w:szCs w:val="28"/>
        </w:rPr>
        <w:object w:dxaOrig="1890" w:dyaOrig="2610" w14:anchorId="78239F52">
          <v:shape id="_x0000_i1115" type="#_x0000_t75" style="width:94.5pt;height:130.5pt" o:ole="">
            <v:imagedata r:id="rId204" o:title=""/>
          </v:shape>
          <o:OLEObject Type="Embed" ProgID="Equation.DSMT4" ShapeID="_x0000_i1115" DrawAspect="Content" ObjectID="_1702142598" r:id="rId205"/>
        </w:object>
      </w:r>
    </w:p>
    <w:p w14:paraId="18272C46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szCs w:val="28"/>
        </w:rPr>
      </w:pPr>
      <w:r>
        <w:rPr>
          <w:szCs w:val="28"/>
        </w:rPr>
        <w:t>В качестве начального газа в КС рассматривается воздух:</w:t>
      </w:r>
    </w:p>
    <w:p w14:paraId="31DA49D4" w14:textId="77777777" w:rsidR="00C46C69" w:rsidRDefault="00C46C69" w:rsidP="00C46C69">
      <w:pPr>
        <w:pStyle w:val="a4"/>
        <w:spacing w:after="0" w:line="360" w:lineRule="auto"/>
        <w:ind w:left="0"/>
        <w:jc w:val="center"/>
        <w:rPr>
          <w:szCs w:val="28"/>
        </w:rPr>
      </w:pPr>
      <w:r>
        <w:rPr>
          <w:i/>
          <w:iCs/>
          <w:szCs w:val="28"/>
          <w:lang w:val="en-US"/>
        </w:rPr>
        <w:t>c</w:t>
      </w:r>
      <w:r>
        <w:rPr>
          <w:i/>
          <w:iCs/>
          <w:szCs w:val="28"/>
          <w:vertAlign w:val="subscript"/>
          <w:lang w:val="en-US"/>
        </w:rPr>
        <w:t>p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1004,5 Дж / (кг∙К); </w:t>
      </w:r>
      <w:r>
        <w:rPr>
          <w:i/>
          <w:iCs/>
          <w:szCs w:val="28"/>
          <w:lang w:val="en-US"/>
        </w:rPr>
        <w:t>R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= 287 Дж / (кг∙К); </w:t>
      </w:r>
      <w:r>
        <w:rPr>
          <w:i/>
          <w:iCs/>
          <w:szCs w:val="28"/>
          <w:lang w:val="en-US"/>
        </w:rPr>
        <w:t>p</w:t>
      </w:r>
      <w:r>
        <w:rPr>
          <w:i/>
          <w:iCs/>
          <w:szCs w:val="28"/>
          <w:vertAlign w:val="subscript"/>
          <w:lang w:val="en-US"/>
        </w:rPr>
        <w:t>h</w:t>
      </w:r>
      <w:r>
        <w:rPr>
          <w:szCs w:val="28"/>
        </w:rPr>
        <w:t xml:space="preserve"> = 0,1 МПа.</w:t>
      </w:r>
    </w:p>
    <w:p w14:paraId="1E4F2009" w14:textId="77777777" w:rsidR="00C46C69" w:rsidRDefault="00C46C69" w:rsidP="00C46C69">
      <w:pPr>
        <w:pStyle w:val="a4"/>
        <w:spacing w:after="0" w:line="360" w:lineRule="auto"/>
        <w:ind w:left="0" w:firstLine="708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Интегрирование проводится в 2 этапа:</w:t>
      </w:r>
    </w:p>
    <w:p w14:paraId="5C8CC0D3" w14:textId="77777777" w:rsidR="00C46C69" w:rsidRDefault="00C46C69" w:rsidP="00C46C69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rFonts w:eastAsiaTheme="minorEastAsia"/>
          <w:szCs w:val="28"/>
        </w:rPr>
      </w:pPr>
      <w:r>
        <w:rPr>
          <w:szCs w:val="28"/>
        </w:rPr>
        <w:t xml:space="preserve">первый этап. Шаг интегрирования </w:t>
      </w:r>
      <w:r>
        <w:rPr>
          <w:position w:val="-6"/>
          <w:szCs w:val="28"/>
        </w:rPr>
        <w:object w:dxaOrig="1290" w:dyaOrig="375" w14:anchorId="09A410BE">
          <v:shape id="_x0000_i1116" type="#_x0000_t75" style="width:64.5pt;height:18.75pt" o:ole="">
            <v:imagedata r:id="rId206" o:title=""/>
          </v:shape>
          <o:OLEObject Type="Embed" ProgID="Equation.DSMT4" ShapeID="_x0000_i1116" DrawAspect="Content" ObjectID="_1702142599" r:id="rId207"/>
        </w:object>
      </w:r>
      <w:r>
        <w:rPr>
          <w:szCs w:val="28"/>
        </w:rPr>
        <w:t xml:space="preserve"> с.</w:t>
      </w:r>
      <w:r>
        <w:rPr>
          <w:rFonts w:eastAsiaTheme="minorEastAsia"/>
          <w:szCs w:val="28"/>
        </w:rPr>
        <w:t xml:space="preserve"> Система уравнений интегрируется до момента </w:t>
      </w:r>
      <w:r>
        <w:rPr>
          <w:i/>
          <w:iCs/>
          <w:szCs w:val="28"/>
          <w:lang w:val="en-US"/>
        </w:rPr>
        <w:t>t</w:t>
      </w:r>
      <w:r>
        <w:rPr>
          <w:szCs w:val="28"/>
        </w:rPr>
        <w:t xml:space="preserve"> = 0,25 с.</w:t>
      </w:r>
      <w:r>
        <w:rPr>
          <w:rFonts w:eastAsiaTheme="minorEastAsia"/>
          <w:szCs w:val="28"/>
        </w:rPr>
        <w:t xml:space="preserve"> Начальные условия записаны выше.</w:t>
      </w:r>
    </w:p>
    <w:p w14:paraId="1ECE4A67" w14:textId="77777777" w:rsidR="00C46C69" w:rsidRDefault="00C46C69" w:rsidP="00C46C69">
      <w:pPr>
        <w:pStyle w:val="a4"/>
        <w:numPr>
          <w:ilvl w:val="0"/>
          <w:numId w:val="21"/>
        </w:numPr>
        <w:spacing w:after="0" w:line="360" w:lineRule="auto"/>
        <w:ind w:left="1077" w:hanging="357"/>
        <w:jc w:val="both"/>
        <w:rPr>
          <w:i/>
          <w:szCs w:val="28"/>
        </w:rPr>
      </w:pPr>
      <w:r>
        <w:rPr>
          <w:rFonts w:eastAsiaTheme="minorEastAsia"/>
          <w:szCs w:val="28"/>
        </w:rPr>
        <w:lastRenderedPageBreak/>
        <w:t xml:space="preserve">второй этап. Шаг интегрирования </w:t>
      </w:r>
      <w:r>
        <w:rPr>
          <w:position w:val="-6"/>
          <w:szCs w:val="28"/>
        </w:rPr>
        <w:object w:dxaOrig="1290" w:dyaOrig="375" w14:anchorId="7622F78D">
          <v:shape id="_x0000_i1117" type="#_x0000_t75" style="width:64.5pt;height:18.75pt" o:ole="">
            <v:imagedata r:id="rId208" o:title=""/>
          </v:shape>
          <o:OLEObject Type="Embed" ProgID="Equation.DSMT4" ShapeID="_x0000_i1117" DrawAspect="Content" ObjectID="_1702142600" r:id="rId209"/>
        </w:object>
      </w:r>
      <w:r>
        <w:rPr>
          <w:szCs w:val="28"/>
        </w:rPr>
        <w:t xml:space="preserve"> с</w:t>
      </w:r>
      <w:r>
        <w:rPr>
          <w:rFonts w:eastAsiaTheme="minorEastAsia"/>
          <w:szCs w:val="28"/>
        </w:rPr>
        <w:t xml:space="preserve">. Система уравнений интегрируется до момента пока давление не упадёт до критического, при котором </w:t>
      </w:r>
      <w:r>
        <w:rPr>
          <w:position w:val="-14"/>
          <w:szCs w:val="28"/>
        </w:rPr>
        <w:object w:dxaOrig="1290" w:dyaOrig="420" w14:anchorId="367FD4B5">
          <v:shape id="_x0000_i1118" type="#_x0000_t75" style="width:64.5pt;height:21pt" o:ole="">
            <v:imagedata r:id="rId210" o:title=""/>
          </v:shape>
          <o:OLEObject Type="Embed" ProgID="Equation.DSMT4" ShapeID="_x0000_i1118" DrawAspect="Content" ObjectID="_1702142601" r:id="rId211"/>
        </w:object>
      </w:r>
      <w:r>
        <w:rPr>
          <w:rFonts w:eastAsiaTheme="minorEastAsia"/>
          <w:szCs w:val="28"/>
        </w:rPr>
        <w:t>. Начальными условиями являются параметры в конце первого этапа.</w:t>
      </w:r>
    </w:p>
    <w:p w14:paraId="6B090C89" w14:textId="77777777" w:rsidR="00C46C69" w:rsidRDefault="00C46C69" w:rsidP="00C46C6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араметры воспламенителя представлены в табл. 7. В табл. 8 представлены исходные данные для построения индикаторных кривых.</w:t>
      </w:r>
    </w:p>
    <w:p w14:paraId="5532C9AC" w14:textId="77777777" w:rsidR="00C46C69" w:rsidRDefault="00C46C69" w:rsidP="00C46C6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>Полученные индикаторные диаграммы для первого и второго этапа представлены на рис. 8, 9.</w:t>
      </w:r>
    </w:p>
    <w:p w14:paraId="186FA686" w14:textId="77777777" w:rsidR="00C46C69" w:rsidRDefault="00C46C69" w:rsidP="00C46C69">
      <w:pPr>
        <w:spacing w:after="0"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Параметры горения РДТТ в различных характерных точках, соответствующих различным значениям </w:t>
      </w:r>
      <w:r>
        <w:rPr>
          <w:i/>
          <w:iCs/>
          <w:szCs w:val="28"/>
        </w:rPr>
        <w:t>T</w:t>
      </w:r>
      <w:r>
        <w:rPr>
          <w:szCs w:val="28"/>
          <w:vertAlign w:val="subscript"/>
        </w:rPr>
        <w:t>0</w:t>
      </w:r>
      <w:r>
        <w:rPr>
          <w:szCs w:val="28"/>
        </w:rPr>
        <w:t>, представлены в табл. 9 – 11.</w:t>
      </w:r>
    </w:p>
    <w:p w14:paraId="0E5430C2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>Таблица 7. Параметры воспламенителя</w:t>
      </w:r>
    </w:p>
    <w:tbl>
      <w:tblPr>
        <w:tblStyle w:val="a3"/>
        <w:tblW w:w="8670" w:type="dxa"/>
        <w:tblInd w:w="709" w:type="dxa"/>
        <w:tblLook w:val="04A0" w:firstRow="1" w:lastRow="0" w:firstColumn="1" w:lastColumn="0" w:noHBand="0" w:noVBand="1"/>
      </w:tblPr>
      <w:tblGrid>
        <w:gridCol w:w="969"/>
        <w:gridCol w:w="1576"/>
        <w:gridCol w:w="2250"/>
        <w:gridCol w:w="1496"/>
        <w:gridCol w:w="896"/>
        <w:gridCol w:w="1483"/>
      </w:tblGrid>
      <w:tr w:rsidR="00C46C69" w14:paraId="0C6C0256" w14:textId="77777777" w:rsidTr="00C46C69">
        <w:trPr>
          <w:trHeight w:val="374"/>
        </w:trPr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DF404B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N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25177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e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en-US"/>
              </w:rPr>
              <w:t>0 min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, м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EC225E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vertAlign w:val="subscript"/>
                <w:lang w:val="en-US"/>
              </w:rPr>
              <w:t>max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 / 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ном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(-50)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EF2558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89FD2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t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с</w:t>
            </w:r>
          </w:p>
        </w:tc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98290E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bCs/>
                <w:i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l-GR"/>
              </w:rPr>
              <w:t>ω</w:t>
            </w:r>
            <w:r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вс0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, кг</w:t>
            </w:r>
          </w:p>
        </w:tc>
      </w:tr>
      <w:tr w:rsidR="00C46C69" w14:paraId="01AAF95A" w14:textId="77777777" w:rsidTr="00C46C69">
        <w:trPr>
          <w:trHeight w:val="374"/>
        </w:trPr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A267A6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10800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6F0CF1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0,00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191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5057E3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,116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486D3D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7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3ABD5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0,0</w:t>
            </w: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39</w:t>
            </w:r>
          </w:p>
        </w:tc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3C8CB" w14:textId="77777777" w:rsidR="00C46C69" w:rsidRDefault="00C46C69">
            <w:pPr>
              <w:pStyle w:val="a4"/>
              <w:spacing w:line="360" w:lineRule="auto"/>
              <w:ind w:left="0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3,65</w:t>
            </w:r>
          </w:p>
        </w:tc>
      </w:tr>
    </w:tbl>
    <w:p w14:paraId="172CB0DD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2889C67C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>Таблица 8. Исходные данные</w:t>
      </w:r>
    </w:p>
    <w:tbl>
      <w:tblPr>
        <w:tblW w:w="10395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8"/>
        <w:gridCol w:w="872"/>
        <w:gridCol w:w="1196"/>
        <w:gridCol w:w="993"/>
        <w:gridCol w:w="1023"/>
        <w:gridCol w:w="1418"/>
        <w:gridCol w:w="1417"/>
        <w:gridCol w:w="1418"/>
        <w:gridCol w:w="1040"/>
      </w:tblGrid>
      <w:tr w:rsidR="00C46C69" w14:paraId="5710FA27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90565E" w14:textId="77777777" w:rsidR="00C46C69" w:rsidRDefault="00C46C69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N</w:t>
            </w:r>
            <w:r>
              <w:rPr>
                <w:bCs/>
                <w:szCs w:val="28"/>
                <w:vertAlign w:val="subscript"/>
                <w:lang w:val="en-US"/>
              </w:rPr>
              <w:t>min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4E2D63" w14:textId="77777777" w:rsidR="00C46C69" w:rsidRDefault="00C46C69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e</w:t>
            </w:r>
            <w:r>
              <w:rPr>
                <w:bCs/>
                <w:szCs w:val="28"/>
                <w:vertAlign w:val="subscript"/>
              </w:rPr>
              <w:t>в</w:t>
            </w:r>
            <w:r>
              <w:rPr>
                <w:bCs/>
                <w:szCs w:val="28"/>
                <w:vertAlign w:val="subscript"/>
                <w:lang w:val="en-US"/>
              </w:rPr>
              <w:t>0</w:t>
            </w:r>
            <w:r>
              <w:rPr>
                <w:bCs/>
                <w:szCs w:val="28"/>
              </w:rPr>
              <w:t>, мм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30159E" w14:textId="77777777" w:rsidR="00C46C69" w:rsidRDefault="00C46C69">
            <w:pPr>
              <w:rPr>
                <w:bCs/>
                <w:szCs w:val="28"/>
                <w:lang w:val="el-GR"/>
              </w:rPr>
            </w:pPr>
            <w:r>
              <w:rPr>
                <w:bCs/>
                <w:szCs w:val="28"/>
                <w:lang w:val="el-GR"/>
              </w:rPr>
              <w:t>ω</w:t>
            </w:r>
            <w:r>
              <w:rPr>
                <w:bCs/>
                <w:szCs w:val="28"/>
                <w:vertAlign w:val="subscript"/>
              </w:rPr>
              <w:t>в0</w:t>
            </w:r>
            <w:r>
              <w:rPr>
                <w:bCs/>
                <w:szCs w:val="28"/>
              </w:rPr>
              <w:t>, кг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BA2265" w14:textId="77777777" w:rsidR="00C46C69" w:rsidRDefault="00C46C69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bCs/>
                <w:szCs w:val="28"/>
                <w:lang w:val="el-GR"/>
              </w:rPr>
              <w:t>ω</w:t>
            </w:r>
            <w:r>
              <w:rPr>
                <w:bCs/>
                <w:szCs w:val="28"/>
              </w:rPr>
              <w:t>, кг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C647EC" w14:textId="77777777" w:rsidR="00C46C69" w:rsidRDefault="00C46C69">
            <w:pPr>
              <w:rPr>
                <w:rFonts w:eastAsia="Times New Roman"/>
                <w:i/>
                <w:iCs/>
                <w:color w:val="000000"/>
                <w:szCs w:val="28"/>
                <w:vertAlign w:val="superscript"/>
                <w:lang w:val="en-US" w:eastAsia="ru-RU"/>
              </w:rPr>
            </w:pPr>
            <w:r>
              <w:rPr>
                <w:bCs/>
                <w:szCs w:val="28"/>
                <w:lang w:val="el-GR"/>
              </w:rPr>
              <w:t>ρ</w:t>
            </w:r>
            <w:r>
              <w:rPr>
                <w:bCs/>
                <w:szCs w:val="28"/>
                <w:vertAlign w:val="subscript"/>
              </w:rPr>
              <w:t>т</w:t>
            </w:r>
            <w:r>
              <w:rPr>
                <w:bCs/>
                <w:szCs w:val="28"/>
              </w:rPr>
              <w:t>, кг/м</w:t>
            </w:r>
            <w:r>
              <w:rPr>
                <w:bCs/>
                <w:szCs w:val="28"/>
                <w:vertAlign w:val="superscript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C1EA4C" w14:textId="77777777" w:rsidR="00C46C69" w:rsidRDefault="00C46C69">
            <w:pPr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a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463CF9" w14:textId="77777777" w:rsidR="00C46C69" w:rsidRDefault="00C46C69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c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 xml:space="preserve">, 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мм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9E14B8" w14:textId="77777777" w:rsidR="00C46C69" w:rsidRDefault="00C46C69">
            <w:pP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с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D9EC6" w14:textId="77777777" w:rsidR="00C46C69" w:rsidRDefault="00C46C69">
            <w:pPr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</w:tr>
      <w:tr w:rsidR="00C46C69" w14:paraId="5C270F05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99D68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080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F8868F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1</w:t>
            </w:r>
            <w:r>
              <w:rPr>
                <w:bCs/>
                <w:szCs w:val="28"/>
              </w:rPr>
              <w:t>,</w:t>
            </w:r>
            <w:r>
              <w:rPr>
                <w:bCs/>
                <w:szCs w:val="28"/>
                <w:lang w:val="en-US"/>
              </w:rPr>
              <w:t>91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4EE561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3,6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C29460" w14:textId="77777777" w:rsidR="00C46C69" w:rsidRDefault="00C46C69">
            <w:pPr>
              <w:rPr>
                <w:lang w:val="en-US"/>
              </w:rPr>
            </w:pPr>
            <w:r>
              <w:rPr>
                <w:bCs/>
                <w:szCs w:val="28"/>
                <w:lang w:val="en-US"/>
              </w:rPr>
              <w:t>818,16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C3146B" w14:textId="77777777" w:rsidR="00C46C69" w:rsidRDefault="00C46C69">
            <w:r>
              <w:rPr>
                <w:bCs/>
                <w:szCs w:val="28"/>
              </w:rPr>
              <w:t>160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F33C24" w14:textId="77777777" w:rsidR="00C46C69" w:rsidRDefault="00C46C69">
            <w:pPr>
              <w:rPr>
                <w:lang w:val="en-US"/>
              </w:rPr>
            </w:pPr>
            <w:r>
              <w:rPr>
                <w:lang w:val="en-US"/>
              </w:rPr>
              <w:t>654</w:t>
            </w:r>
            <w:r>
              <w:t>,</w:t>
            </w:r>
            <w:r>
              <w:rPr>
                <w:lang w:val="en-US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700E0" w14:textId="77777777" w:rsidR="00C46C69" w:rsidRDefault="00C46C69">
            <w:r>
              <w:rPr>
                <w:lang w:val="en-US"/>
              </w:rPr>
              <w:t>29</w:t>
            </w:r>
            <w:r>
              <w:t>,</w:t>
            </w:r>
            <w:r>
              <w:rPr>
                <w:lang w:val="en-US"/>
              </w:rPr>
              <w:t>2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C97C60" w14:textId="7DC7D8CC" w:rsidR="00C46C69" w:rsidRDefault="00AE0C2B">
            <w:r>
              <w:rPr>
                <w:lang w:val="en-US"/>
              </w:rPr>
              <w:t>259</w:t>
            </w:r>
            <w:r w:rsidR="00C46C69">
              <w:t>,6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B53109" w14:textId="0A286B15" w:rsidR="00C46C69" w:rsidRPr="00AE0C2B" w:rsidRDefault="00AE0C2B">
            <w:pPr>
              <w:rPr>
                <w:lang w:val="en-US"/>
              </w:rPr>
            </w:pPr>
            <w:r>
              <w:rPr>
                <w:lang w:val="en-US"/>
              </w:rPr>
              <w:t>160</w:t>
            </w:r>
          </w:p>
        </w:tc>
      </w:tr>
      <w:tr w:rsidR="00C46C69" w14:paraId="48400CA6" w14:textId="77777777" w:rsidTr="00C46C69">
        <w:trPr>
          <w:trHeight w:val="53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80A1B" w14:textId="77777777" w:rsidR="00C46C69" w:rsidRDefault="00C46C69">
            <w:pPr>
              <w:rPr>
                <w:bCs/>
                <w:szCs w:val="28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D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кр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5289F19" w14:textId="77777777" w:rsidR="00C46C69" w:rsidRDefault="00C46C69">
            <w:pPr>
              <w:spacing w:after="0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e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0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м</w:t>
            </w:r>
          </w:p>
          <w:p w14:paraId="126C7480" w14:textId="77777777" w:rsidR="00C46C69" w:rsidRDefault="00C46C69">
            <w:pPr>
              <w:spacing w:after="0"/>
              <w:rPr>
                <w:bCs/>
                <w:i/>
                <w:iCs/>
                <w:szCs w:val="28"/>
                <w:lang w:val="en-US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E13FC" w14:textId="77777777" w:rsidR="00C46C69" w:rsidRDefault="00C46C69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n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11A14F" w14:textId="77777777" w:rsidR="00C46C69" w:rsidRDefault="00C46C69">
            <w:pPr>
              <w:rPr>
                <w:bCs/>
                <w:szCs w:val="28"/>
                <w:vertAlign w:val="subscript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p</w:t>
            </w:r>
            <w:r>
              <w:rPr>
                <w:bCs/>
                <w:i/>
                <w:iCs/>
                <w:szCs w:val="28"/>
                <w:vertAlign w:val="subscript"/>
                <w:lang w:val="en-US"/>
              </w:rPr>
              <w:t>ref</w:t>
            </w:r>
            <w:r>
              <w:rPr>
                <w:bCs/>
                <w:szCs w:val="28"/>
                <w:vertAlign w:val="subscript"/>
                <w:lang w:val="en-US"/>
              </w:rPr>
              <w:t xml:space="preserve"> </w:t>
            </w:r>
            <w:r>
              <w:rPr>
                <w:bCs/>
                <w:szCs w:val="28"/>
                <w:vertAlign w:val="subscript"/>
              </w:rPr>
              <w:t>т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629B7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p</w:t>
            </w:r>
            <w:r>
              <w:rPr>
                <w:bCs/>
                <w:i/>
                <w:iCs/>
                <w:szCs w:val="28"/>
                <w:vertAlign w:val="subscript"/>
                <w:lang w:val="en-US"/>
              </w:rPr>
              <w:t>h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5B3F66" w14:textId="77777777" w:rsidR="00C46C69" w:rsidRDefault="00C46C69">
            <w:pPr>
              <w:rPr>
                <w:lang w:val="en-US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val="en-US" w:eastAsia="ru-RU"/>
              </w:rPr>
              <w:t>p</w:t>
            </w:r>
            <w:r>
              <w:rPr>
                <w:rFonts w:eastAsia="Times New Roman"/>
                <w:color w:val="000000"/>
                <w:szCs w:val="28"/>
                <w:vertAlign w:val="subscript"/>
                <w:lang w:eastAsia="ru-RU"/>
              </w:rPr>
              <w:t>ном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9C17CE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c</w:t>
            </w:r>
            <w:r>
              <w:rPr>
                <w:i/>
                <w:iCs/>
                <w:szCs w:val="28"/>
                <w:vertAlign w:val="subscript"/>
                <w:lang w:val="en-US"/>
              </w:rPr>
              <w:t>p</w:t>
            </w:r>
            <w:r>
              <w:rPr>
                <w:szCs w:val="28"/>
                <w:vertAlign w:val="subscript"/>
              </w:rPr>
              <w:t>0</w:t>
            </w:r>
            <w:r>
              <w:rPr>
                <w:szCs w:val="28"/>
              </w:rPr>
              <w:t xml:space="preserve">, </w:t>
            </w:r>
          </w:p>
          <w:p w14:paraId="0749F4F5" w14:textId="77777777" w:rsidR="00C46C69" w:rsidRDefault="00C46C69">
            <w:pPr>
              <w:rPr>
                <w:lang w:val="en-US"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471A8B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  <w:lang w:val="en-US"/>
              </w:rPr>
              <w:t>0</w:t>
            </w:r>
            <w:r>
              <w:rPr>
                <w:szCs w:val="28"/>
              </w:rPr>
              <w:t>,</w:t>
            </w:r>
          </w:p>
          <w:p w14:paraId="31D22189" w14:textId="77777777" w:rsidR="00C46C69" w:rsidRDefault="00C46C69"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5D52D8" w14:textId="77777777" w:rsidR="00C46C69" w:rsidRDefault="00C46C69">
            <w:r>
              <w:rPr>
                <w:rFonts w:eastAsia="TimesNewRomanPSMT"/>
                <w:i/>
                <w:iCs/>
                <w:szCs w:val="28"/>
              </w:rPr>
              <w:t>u</w:t>
            </w:r>
            <w:r>
              <w:rPr>
                <w:rFonts w:eastAsia="TimesNewRomanPSMT"/>
                <w:szCs w:val="28"/>
                <w:vertAlign w:val="subscript"/>
              </w:rPr>
              <w:t>1в</w:t>
            </w:r>
            <w:r>
              <w:rPr>
                <w:rFonts w:eastAsia="TimesNewRomanPSMT"/>
                <w:szCs w:val="28"/>
              </w:rPr>
              <w:t>, мм / с</w:t>
            </w:r>
          </w:p>
        </w:tc>
      </w:tr>
      <w:tr w:rsidR="00C46C69" w14:paraId="3AAB3516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321086" w14:textId="643C2243" w:rsidR="00C46C69" w:rsidRDefault="00AE0C2B">
            <w:pPr>
              <w:rPr>
                <w:bCs/>
                <w:szCs w:val="28"/>
                <w:lang w:val="en-US"/>
              </w:rPr>
            </w:pPr>
            <w:r>
              <w:rPr>
                <w:lang w:val="en-US"/>
              </w:rPr>
              <w:t>59</w:t>
            </w:r>
            <w:r w:rsidR="00C46C69">
              <w:t>,59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B0C4D1" w14:textId="77777777" w:rsidR="00C46C69" w:rsidRDefault="00C46C69">
            <w:pPr>
              <w:rPr>
                <w:bCs/>
                <w:szCs w:val="28"/>
              </w:rPr>
            </w:pPr>
            <w:r>
              <w:t>198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7B3B20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n-US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98131D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</w:rPr>
              <w:t>1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222D3A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szCs w:val="28"/>
                <w:lang w:val="en-US"/>
              </w:rPr>
              <w:t>0,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2E0747" w14:textId="77777777" w:rsidR="00C46C69" w:rsidRDefault="00C46C69">
            <w:pPr>
              <w:rPr>
                <w:lang w:val="en-US"/>
              </w:rPr>
            </w:pPr>
            <w:r>
              <w:t>16,59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D9F646" w14:textId="77777777" w:rsidR="00C46C69" w:rsidRDefault="00C46C69">
            <w:pPr>
              <w:rPr>
                <w:lang w:val="en-US"/>
              </w:rPr>
            </w:pPr>
            <w:r>
              <w:rPr>
                <w:szCs w:val="28"/>
                <w:lang w:val="en-US"/>
              </w:rPr>
              <w:t>1004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C9C035" w14:textId="77777777" w:rsidR="00C46C69" w:rsidRDefault="00C46C69">
            <w:r>
              <w:rPr>
                <w:szCs w:val="28"/>
                <w:lang w:val="en-US"/>
              </w:rPr>
              <w:t>287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DF96DC" w14:textId="77777777" w:rsidR="00C46C69" w:rsidRDefault="00C46C69">
            <w:r>
              <w:t>11,7</w:t>
            </w:r>
          </w:p>
        </w:tc>
      </w:tr>
      <w:tr w:rsidR="00C46C69" w14:paraId="7FA48E95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06B8D" w14:textId="77777777" w:rsidR="00C46C69" w:rsidRDefault="00C46C69">
            <w:r>
              <w:rPr>
                <w:rFonts w:eastAsia="TimesNewRomanPSMT"/>
                <w:szCs w:val="28"/>
              </w:rPr>
              <w:t>δ, кг/м</w:t>
            </w:r>
            <w:r>
              <w:rPr>
                <w:rFonts w:eastAsia="TimesNewRomanPSMT"/>
                <w:szCs w:val="28"/>
                <w:vertAlign w:val="superscript"/>
              </w:rPr>
              <w:t>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CAE2E7" w14:textId="77777777" w:rsidR="00C46C69" w:rsidRDefault="00C46C69">
            <w:r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в</w:t>
            </w:r>
            <w:r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6F9A3A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p</w:t>
            </w:r>
            <w:r>
              <w:rPr>
                <w:bCs/>
                <w:i/>
                <w:iCs/>
                <w:szCs w:val="28"/>
                <w:vertAlign w:val="subscript"/>
                <w:lang w:val="en-US"/>
              </w:rPr>
              <w:t>ref</w:t>
            </w:r>
            <w:r>
              <w:rPr>
                <w:bCs/>
                <w:szCs w:val="28"/>
                <w:vertAlign w:val="subscript"/>
                <w:lang w:val="en-US"/>
              </w:rPr>
              <w:t xml:space="preserve"> </w:t>
            </w:r>
            <w:r>
              <w:rPr>
                <w:bCs/>
                <w:szCs w:val="28"/>
                <w:vertAlign w:val="subscript"/>
              </w:rPr>
              <w:t>в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7C6288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l-GR"/>
              </w:rPr>
              <w:t>ν</w:t>
            </w:r>
            <w:r>
              <w:rPr>
                <w:bCs/>
                <w:szCs w:val="28"/>
                <w:vertAlign w:val="subscript"/>
              </w:rPr>
              <w:t>в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DCF5D8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  <w:i/>
                <w:iCs/>
                <w:lang w:val="en-US"/>
              </w:rPr>
              <w:t>T</w:t>
            </w:r>
            <w:r>
              <w:rPr>
                <w:bCs/>
                <w:vertAlign w:val="subscript"/>
              </w:rPr>
              <w:t>в</w:t>
            </w:r>
            <w:r>
              <w:rPr>
                <w:bCs/>
                <w:lang w:val="en-US"/>
              </w:rPr>
              <w:t xml:space="preserve">, </w:t>
            </w:r>
            <w:r>
              <w:rPr>
                <w:bCs/>
              </w:rPr>
              <w:t>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D00B4D" w14:textId="77777777" w:rsidR="00C46C69" w:rsidRDefault="00C46C69">
            <w:r>
              <w:rPr>
                <w:lang w:val="el-GR"/>
              </w:rPr>
              <w:t>μ</w:t>
            </w:r>
            <w:r>
              <w:rPr>
                <w:i/>
                <w:iCs/>
                <w:vertAlign w:val="subscript"/>
                <w:lang w:val="en-US"/>
              </w:rPr>
              <w:t>g</w:t>
            </w:r>
            <w:r>
              <w:rPr>
                <w:lang w:val="en-US"/>
              </w:rPr>
              <w:t xml:space="preserve">, </w:t>
            </w:r>
            <w:r>
              <w:t>мПа∙с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4E6CC7" w14:textId="77777777" w:rsidR="00C46C69" w:rsidRDefault="00C46C69">
            <w:pPr>
              <w:rPr>
                <w:szCs w:val="28"/>
              </w:rPr>
            </w:pPr>
            <w:r>
              <w:rPr>
                <w:lang w:val="el-GR"/>
              </w:rPr>
              <w:t>λ</w:t>
            </w:r>
            <w:r>
              <w:rPr>
                <w:i/>
                <w:iCs/>
                <w:vertAlign w:val="subscript"/>
                <w:lang w:val="en-US"/>
              </w:rPr>
              <w:t>g</w:t>
            </w:r>
            <w:r>
              <w:rPr>
                <w:lang w:val="en-US"/>
              </w:rPr>
              <w:t xml:space="preserve">, </w:t>
            </w:r>
            <w:r>
              <w:t>Дж / (кг∙К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AFE608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c</w:t>
            </w:r>
            <w:r>
              <w:rPr>
                <w:i/>
                <w:iCs/>
                <w:szCs w:val="28"/>
                <w:vertAlign w:val="subscript"/>
                <w:lang w:val="en-US"/>
              </w:rPr>
              <w:t>p</w:t>
            </w:r>
            <w:r>
              <w:rPr>
                <w:szCs w:val="28"/>
                <w:vertAlign w:val="subscript"/>
              </w:rPr>
              <w:t>в</w:t>
            </w:r>
            <w:r>
              <w:rPr>
                <w:szCs w:val="28"/>
              </w:rPr>
              <w:t xml:space="preserve">, </w:t>
            </w:r>
          </w:p>
          <w:p w14:paraId="5818B5A5" w14:textId="77777777" w:rsidR="00C46C69" w:rsidRDefault="00C46C69">
            <w:pPr>
              <w:rPr>
                <w:szCs w:val="28"/>
                <w:lang w:val="en-US"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D54A1" w14:textId="77777777" w:rsidR="00C46C69" w:rsidRDefault="00C46C69">
            <w:pPr>
              <w:rPr>
                <w:vertAlign w:val="subscript"/>
              </w:rPr>
            </w:pPr>
            <w:r>
              <w:rPr>
                <w:i/>
                <w:iCs/>
                <w:szCs w:val="28"/>
                <w:lang w:val="en-US"/>
              </w:rPr>
              <w:t>z</w:t>
            </w:r>
            <w:r>
              <w:rPr>
                <w:szCs w:val="28"/>
                <w:vertAlign w:val="subscript"/>
              </w:rPr>
              <w:t>в</w:t>
            </w:r>
          </w:p>
        </w:tc>
      </w:tr>
      <w:tr w:rsidR="00C46C69" w14:paraId="3BC82F6C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FEF21F" w14:textId="77777777" w:rsidR="00C46C69" w:rsidRDefault="00C46C69">
            <w:r>
              <w:rPr>
                <w:bCs/>
              </w:rPr>
              <w:t>175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9B832D" w14:textId="77777777" w:rsidR="00C46C69" w:rsidRDefault="00C46C69">
            <w:r>
              <w:rPr>
                <w:bCs/>
              </w:rPr>
              <w:t>0,001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042F1D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</w:rPr>
              <w:t>98066,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90363D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</w:rPr>
              <w:t>0,226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7D9FAB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</w:rPr>
              <w:t>1984,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635756" w14:textId="77777777" w:rsidR="00C46C69" w:rsidRDefault="00C46C69">
            <w:r>
              <w:t>0,061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A4D85" w14:textId="77777777" w:rsidR="00C46C69" w:rsidRDefault="00C46C69">
            <w:pPr>
              <w:rPr>
                <w:szCs w:val="28"/>
              </w:rPr>
            </w:pPr>
            <w:r>
              <w:t>0,1193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CA189" w14:textId="77777777" w:rsidR="00C46C69" w:rsidRDefault="00C46C69">
            <w:pPr>
              <w:rPr>
                <w:szCs w:val="28"/>
              </w:rPr>
            </w:pPr>
            <w:r>
              <w:rPr>
                <w:szCs w:val="28"/>
              </w:rPr>
              <w:t>1224,6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6DE3C7" w14:textId="77777777" w:rsidR="00C46C69" w:rsidRDefault="00C46C69">
            <w:r>
              <w:rPr>
                <w:szCs w:val="28"/>
              </w:rPr>
              <w:t>0,4119</w:t>
            </w:r>
          </w:p>
        </w:tc>
      </w:tr>
    </w:tbl>
    <w:p w14:paraId="09D00BD1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0D6212A4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0671DC86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5925A3F8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14105024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  <w:lang w:val="en-US"/>
        </w:rPr>
      </w:pPr>
    </w:p>
    <w:p w14:paraId="50DF2FE5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lastRenderedPageBreak/>
        <w:t>Таблица 8. Продолжение</w:t>
      </w:r>
    </w:p>
    <w:tbl>
      <w:tblPr>
        <w:tblW w:w="10395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8"/>
        <w:gridCol w:w="873"/>
        <w:gridCol w:w="1086"/>
        <w:gridCol w:w="1103"/>
        <w:gridCol w:w="919"/>
        <w:gridCol w:w="955"/>
        <w:gridCol w:w="708"/>
        <w:gridCol w:w="993"/>
        <w:gridCol w:w="2740"/>
      </w:tblGrid>
      <w:tr w:rsidR="00C46C69" w14:paraId="121E0B19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3D5496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</w:rPr>
              <w:t>в</w:t>
            </w:r>
            <w:r>
              <w:rPr>
                <w:szCs w:val="28"/>
              </w:rPr>
              <w:t>,</w:t>
            </w:r>
          </w:p>
          <w:p w14:paraId="54E2C3A6" w14:textId="77777777" w:rsidR="00C46C69" w:rsidRDefault="00C46C69">
            <w:pPr>
              <w:rPr>
                <w:bCs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78AA3F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c</w:t>
            </w:r>
            <w:r>
              <w:rPr>
                <w:i/>
                <w:iCs/>
                <w:szCs w:val="28"/>
                <w:vertAlign w:val="subscript"/>
                <w:lang w:val="en-US"/>
              </w:rPr>
              <w:t>p</w:t>
            </w:r>
            <w:r>
              <w:rPr>
                <w:szCs w:val="28"/>
                <w:vertAlign w:val="subscript"/>
              </w:rPr>
              <w:t>т</w:t>
            </w:r>
            <w:r>
              <w:rPr>
                <w:szCs w:val="28"/>
              </w:rPr>
              <w:t xml:space="preserve">, </w:t>
            </w:r>
          </w:p>
          <w:p w14:paraId="2227FECB" w14:textId="77777777" w:rsidR="00C46C69" w:rsidRDefault="00C46C69">
            <w:pPr>
              <w:rPr>
                <w:bCs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6654B" w14:textId="77777777" w:rsidR="00C46C69" w:rsidRDefault="00C46C69">
            <w:pPr>
              <w:rPr>
                <w:bCs/>
                <w:i/>
                <w:iCs/>
                <w:szCs w:val="28"/>
                <w:lang w:val="en-US"/>
              </w:rPr>
            </w:pPr>
            <w:r>
              <w:rPr>
                <w:bCs/>
                <w:i/>
                <w:iCs/>
                <w:lang w:val="en-US"/>
              </w:rPr>
              <w:t>T</w:t>
            </w:r>
            <w:r>
              <w:rPr>
                <w:bCs/>
                <w:vertAlign w:val="subscript"/>
              </w:rPr>
              <w:t>т</w:t>
            </w:r>
            <w:r>
              <w:rPr>
                <w:bCs/>
                <w:lang w:val="en-US"/>
              </w:rPr>
              <w:t xml:space="preserve">, </w:t>
            </w:r>
            <w:r>
              <w:rPr>
                <w:bCs/>
              </w:rPr>
              <w:t>К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48ED40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i/>
                <w:iCs/>
                <w:szCs w:val="28"/>
                <w:lang w:val="en-US"/>
              </w:rPr>
              <w:t>n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28599" w14:textId="77777777" w:rsidR="00C46C69" w:rsidRDefault="00C46C69">
            <w:r>
              <w:rPr>
                <w:rFonts w:eastAsia="TimesNewRomanPSMT"/>
                <w:i/>
                <w:iCs/>
                <w:szCs w:val="28"/>
              </w:rPr>
              <w:t>u</w:t>
            </w:r>
            <w:r>
              <w:rPr>
                <w:rFonts w:eastAsia="TimesNewRomanPSMT"/>
                <w:szCs w:val="28"/>
                <w:vertAlign w:val="subscript"/>
              </w:rPr>
              <w:t>1т</w:t>
            </w:r>
            <w:r>
              <w:rPr>
                <w:rFonts w:eastAsia="TimesNewRomanPSMT"/>
                <w:szCs w:val="28"/>
              </w:rPr>
              <w:t>, мм / с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BEDCA" w14:textId="77777777" w:rsidR="00C46C69" w:rsidRDefault="00C46C69">
            <w:pPr>
              <w:rPr>
                <w:bCs/>
              </w:rPr>
            </w:pPr>
            <w:r>
              <w:rPr>
                <w:rFonts w:eastAsia="TimesNewRomanPSMT"/>
                <w:i/>
                <w:iCs/>
                <w:szCs w:val="28"/>
                <w:lang w:val="en-US"/>
              </w:rPr>
              <w:t>D</w:t>
            </w:r>
            <w:r>
              <w:rPr>
                <w:rFonts w:eastAsia="TimesNewRomanPSMT"/>
                <w:i/>
                <w:iCs/>
                <w:szCs w:val="28"/>
                <w:vertAlign w:val="subscript"/>
                <w:lang w:val="en-US"/>
              </w:rPr>
              <w:t>t</w:t>
            </w:r>
            <w:r>
              <w:rPr>
                <w:rFonts w:eastAsia="TimesNewRomanPSMT"/>
                <w:szCs w:val="28"/>
                <w:vertAlign w:val="subscript"/>
              </w:rPr>
              <w:t>т</w:t>
            </w:r>
            <w:r>
              <w:rPr>
                <w:rFonts w:eastAsia="TimesNewRomanPSMT"/>
                <w:szCs w:val="28"/>
              </w:rPr>
              <w:t>, 1/К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2E227F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l-GR"/>
              </w:rPr>
              <w:t>ν</w:t>
            </w:r>
            <w:r>
              <w:rPr>
                <w:bCs/>
                <w:szCs w:val="28"/>
                <w:vertAlign w:val="subscript"/>
              </w:rPr>
              <w:t>т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EE19E1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z</w:t>
            </w:r>
            <w:r>
              <w:rPr>
                <w:szCs w:val="28"/>
                <w:vertAlign w:val="subscript"/>
              </w:rPr>
              <w:t>т</w:t>
            </w: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63D256" w14:textId="77777777" w:rsidR="00C46C69" w:rsidRDefault="00C46C69">
            <w:pPr>
              <w:rPr>
                <w:szCs w:val="28"/>
              </w:rPr>
            </w:pPr>
            <w:r>
              <w:rPr>
                <w:i/>
                <w:iCs/>
                <w:szCs w:val="28"/>
                <w:lang w:val="en-US"/>
              </w:rPr>
              <w:t>R</w:t>
            </w:r>
            <w:r>
              <w:rPr>
                <w:szCs w:val="28"/>
                <w:vertAlign w:val="subscript"/>
              </w:rPr>
              <w:t>т</w:t>
            </w:r>
            <w:r>
              <w:rPr>
                <w:szCs w:val="28"/>
              </w:rPr>
              <w:t>,</w:t>
            </w:r>
          </w:p>
          <w:p w14:paraId="3B8901FD" w14:textId="77777777" w:rsidR="00C46C69" w:rsidRDefault="00C46C69">
            <w:pPr>
              <w:rPr>
                <w:szCs w:val="28"/>
              </w:rPr>
            </w:pPr>
            <w:r>
              <w:rPr>
                <w:szCs w:val="28"/>
              </w:rPr>
              <w:t>Дж</w:t>
            </w:r>
            <w:r>
              <w:rPr>
                <w:szCs w:val="28"/>
                <w:lang w:val="en-US"/>
              </w:rPr>
              <w:t>/(</w:t>
            </w:r>
            <w:r>
              <w:rPr>
                <w:szCs w:val="28"/>
              </w:rPr>
              <w:t>кг</w:t>
            </w:r>
            <w:r>
              <w:rPr>
                <w:szCs w:val="28"/>
                <w:lang w:val="en-US"/>
              </w:rPr>
              <w:t>∙</w:t>
            </w:r>
            <w:r>
              <w:rPr>
                <w:szCs w:val="28"/>
              </w:rPr>
              <w:t>К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C46C69" w14:paraId="06E1CBA3" w14:textId="77777777" w:rsidTr="00C46C69">
        <w:trPr>
          <w:trHeight w:val="136"/>
        </w:trPr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C7CCD" w14:textId="77777777" w:rsidR="00C46C69" w:rsidRDefault="00C46C69">
            <w:pPr>
              <w:rPr>
                <w:bCs/>
              </w:rPr>
            </w:pPr>
            <w:r>
              <w:rPr>
                <w:szCs w:val="28"/>
                <w:lang w:val="en-US"/>
              </w:rPr>
              <w:t>2</w:t>
            </w:r>
            <w:r>
              <w:rPr>
                <w:szCs w:val="28"/>
              </w:rPr>
              <w:t>28,0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C7938" w14:textId="77777777" w:rsidR="00C46C69" w:rsidRDefault="00C46C69">
            <w:pPr>
              <w:rPr>
                <w:bCs/>
              </w:rPr>
            </w:pPr>
            <w:r>
              <w:rPr>
                <w:szCs w:val="28"/>
                <w:lang w:val="en-US"/>
              </w:rPr>
              <w:t>2236,7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7354BF" w14:textId="77777777" w:rsidR="00C46C69" w:rsidRDefault="00C46C69">
            <w:pPr>
              <w:rPr>
                <w:bCs/>
                <w:szCs w:val="28"/>
                <w:lang w:val="en-US"/>
              </w:rPr>
            </w:pPr>
            <w:r>
              <w:rPr>
                <w:bCs/>
              </w:rPr>
              <w:t>2999,5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8729E3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  <w:lang w:val="en-US"/>
              </w:rPr>
              <w:t>1,1755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5E9EBE" w14:textId="77777777" w:rsidR="00C46C69" w:rsidRDefault="00C46C69">
            <w:r>
              <w:t>4,38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FC981E" w14:textId="77777777" w:rsidR="00C46C69" w:rsidRDefault="00C46C69">
            <w:pPr>
              <w:rPr>
                <w:bCs/>
              </w:rPr>
            </w:pPr>
            <w:r>
              <w:rPr>
                <w:bCs/>
              </w:rPr>
              <w:t>0,00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64A078" w14:textId="77777777" w:rsidR="00C46C69" w:rsidRDefault="00C46C69">
            <w:pPr>
              <w:rPr>
                <w:bCs/>
                <w:szCs w:val="28"/>
              </w:rPr>
            </w:pPr>
            <w:r>
              <w:rPr>
                <w:bCs/>
                <w:szCs w:val="28"/>
              </w:rPr>
              <w:t>0,2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6D193F" w14:textId="77777777" w:rsidR="00C46C69" w:rsidRDefault="00C46C69">
            <w:pPr>
              <w:rPr>
                <w:szCs w:val="28"/>
              </w:rPr>
            </w:pPr>
            <w:r>
              <w:rPr>
                <w:szCs w:val="28"/>
              </w:rPr>
              <w:t>0,3239</w:t>
            </w: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6E7740" w14:textId="77777777" w:rsidR="00C46C69" w:rsidRDefault="00C46C69">
            <w:pPr>
              <w:rPr>
                <w:szCs w:val="28"/>
              </w:rPr>
            </w:pPr>
            <w:r>
              <w:rPr>
                <w:szCs w:val="28"/>
              </w:rPr>
              <w:t>550,84</w:t>
            </w:r>
          </w:p>
        </w:tc>
      </w:tr>
    </w:tbl>
    <w:p w14:paraId="1F4DE995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0B06C9E8" w14:textId="7DE9A04F" w:rsidR="00C46C69" w:rsidRDefault="00C46C69" w:rsidP="00C46C69">
      <w:pPr>
        <w:spacing w:after="0" w:line="360" w:lineRule="auto"/>
        <w:ind w:firstLine="709"/>
        <w:rPr>
          <w:szCs w:val="28"/>
        </w:rPr>
      </w:pPr>
      <w:r>
        <w:rPr>
          <w:noProof/>
          <w:szCs w:val="28"/>
        </w:rPr>
        <w:drawing>
          <wp:inline distT="0" distB="0" distL="0" distR="0" wp14:anchorId="61100097" wp14:editId="70E0DF76">
            <wp:extent cx="4762500" cy="3657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C756B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  <w:r>
        <w:rPr>
          <w:szCs w:val="28"/>
        </w:rPr>
        <w:t>Рис. 8. Зависимость давления и температуры горения зарядов первые 250 мс</w:t>
      </w:r>
    </w:p>
    <w:p w14:paraId="27B13CD3" w14:textId="77777777" w:rsidR="00C46C69" w:rsidRDefault="00C46C69" w:rsidP="00C46C69">
      <w:pPr>
        <w:spacing w:after="0" w:line="360" w:lineRule="auto"/>
        <w:jc w:val="center"/>
        <w:rPr>
          <w:szCs w:val="28"/>
        </w:rPr>
      </w:pPr>
    </w:p>
    <w:p w14:paraId="557731E8" w14:textId="52F94262" w:rsidR="00C46C69" w:rsidRDefault="00C46C69" w:rsidP="00C46C69">
      <w:pPr>
        <w:spacing w:after="0" w:line="360" w:lineRule="auto"/>
        <w:jc w:val="center"/>
        <w:rPr>
          <w:i/>
          <w:szCs w:val="28"/>
        </w:rPr>
      </w:pPr>
      <w:r>
        <w:rPr>
          <w:i/>
          <w:noProof/>
          <w:szCs w:val="28"/>
        </w:rPr>
        <w:lastRenderedPageBreak/>
        <w:drawing>
          <wp:inline distT="0" distB="0" distL="0" distR="0" wp14:anchorId="3DF37CB8" wp14:editId="5FEE45D1">
            <wp:extent cx="4210050" cy="31908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28784" w14:textId="77777777" w:rsidR="00C46C69" w:rsidRDefault="00C46C69" w:rsidP="00C46C69">
      <w:pPr>
        <w:spacing w:after="0" w:line="360" w:lineRule="auto"/>
        <w:jc w:val="center"/>
        <w:rPr>
          <w:i/>
          <w:szCs w:val="28"/>
        </w:rPr>
      </w:pPr>
      <w:r>
        <w:rPr>
          <w:szCs w:val="28"/>
        </w:rPr>
        <w:t>Рис. 9. Зависимость давления и температуры горения зарядов за все время</w:t>
      </w:r>
    </w:p>
    <w:p w14:paraId="39D5C4EB" w14:textId="77777777" w:rsidR="00C46C69" w:rsidRDefault="00C46C69" w:rsidP="00C46C69">
      <w:pPr>
        <w:spacing w:after="0" w:line="360" w:lineRule="auto"/>
        <w:rPr>
          <w:szCs w:val="28"/>
        </w:rPr>
      </w:pPr>
    </w:p>
    <w:p w14:paraId="58F04FC6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 xml:space="preserve">Таблица 9. Решение при </w:t>
      </w:r>
      <w:r>
        <w:rPr>
          <w:bCs/>
          <w:i/>
          <w:iCs/>
          <w:szCs w:val="28"/>
          <w:lang w:val="en-US"/>
        </w:rPr>
        <w:t>T</w:t>
      </w:r>
      <w:r>
        <w:rPr>
          <w:bCs/>
          <w:szCs w:val="28"/>
          <w:vertAlign w:val="subscript"/>
        </w:rPr>
        <w:t>0</w:t>
      </w:r>
      <w:r>
        <w:rPr>
          <w:bCs/>
          <w:szCs w:val="28"/>
        </w:rPr>
        <w:t xml:space="preserve"> = 223,15 К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4"/>
        <w:gridCol w:w="2280"/>
        <w:gridCol w:w="2705"/>
        <w:gridCol w:w="2564"/>
      </w:tblGrid>
      <w:tr w:rsidR="00C46C69" w14:paraId="47A969AD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631480F" w14:textId="77777777" w:rsidR="00C46C69" w:rsidRDefault="00C46C69">
            <w:pPr>
              <w:rPr>
                <w:bCs/>
                <w:szCs w:val="28"/>
              </w:rPr>
            </w:pP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BA614DA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D7AF23F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AC28E3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C46C69" w14:paraId="2D4EB602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947EA30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6F01332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039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31D4440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4,916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4D011FC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36,698</w:t>
            </w:r>
          </w:p>
        </w:tc>
      </w:tr>
      <w:tr w:rsidR="00C46C69" w14:paraId="7190F01A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FA92CD0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max»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8290958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15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9585062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,08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C108A29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914,326</w:t>
            </w:r>
          </w:p>
        </w:tc>
      </w:tr>
      <w:tr w:rsidR="00C46C69" w14:paraId="089604FA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05811E6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осн»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DB3998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4,48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E154B8C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2,415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2001798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998,511</w:t>
            </w:r>
          </w:p>
        </w:tc>
      </w:tr>
      <w:tr w:rsidR="00C46C69" w14:paraId="27DDCF26" w14:textId="77777777" w:rsidTr="00C46C69">
        <w:trPr>
          <w:trHeight w:val="335"/>
        </w:trPr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E49ADE1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BA08061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5,48</w:t>
            </w:r>
          </w:p>
        </w:tc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769FBF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173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7F39D14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472,361</w:t>
            </w:r>
          </w:p>
        </w:tc>
      </w:tr>
    </w:tbl>
    <w:p w14:paraId="0360B834" w14:textId="77777777" w:rsidR="00C46C69" w:rsidRDefault="00C46C69" w:rsidP="00C46C69">
      <w:pPr>
        <w:spacing w:after="0" w:line="360" w:lineRule="auto"/>
        <w:rPr>
          <w:szCs w:val="28"/>
          <w:lang w:val="en-US"/>
        </w:rPr>
      </w:pPr>
    </w:p>
    <w:p w14:paraId="30875CBD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 xml:space="preserve">Таблица 10. Решение при </w:t>
      </w:r>
      <w:r>
        <w:rPr>
          <w:bCs/>
          <w:i/>
          <w:iCs/>
          <w:szCs w:val="28"/>
          <w:lang w:val="en-US"/>
        </w:rPr>
        <w:t>T</w:t>
      </w:r>
      <w:r>
        <w:rPr>
          <w:bCs/>
          <w:szCs w:val="28"/>
          <w:vertAlign w:val="subscript"/>
        </w:rPr>
        <w:t>0</w:t>
      </w:r>
      <w:r>
        <w:rPr>
          <w:bCs/>
          <w:szCs w:val="28"/>
        </w:rPr>
        <w:t xml:space="preserve"> = 293,15 К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288"/>
        <w:gridCol w:w="2714"/>
        <w:gridCol w:w="2572"/>
      </w:tblGrid>
      <w:tr w:rsidR="00C46C69" w14:paraId="49EC2913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3FD7AD4" w14:textId="77777777" w:rsidR="00C46C69" w:rsidRDefault="00C46C69">
            <w:pPr>
              <w:rPr>
                <w:bCs/>
                <w:szCs w:val="28"/>
              </w:rPr>
            </w:pP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E5DEB63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41BFCAC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0B925CE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C46C69" w14:paraId="38FD7EEA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3F0A48F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1E5AF9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026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38DB25C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,921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E0034FD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52,088</w:t>
            </w:r>
          </w:p>
        </w:tc>
      </w:tr>
      <w:tr w:rsidR="00C46C69" w14:paraId="0A2FB19E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FFAA8E7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max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E2E943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142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BF8C3D7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7,883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17E026B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943,839</w:t>
            </w:r>
          </w:p>
        </w:tc>
      </w:tr>
      <w:tr w:rsidR="00C46C69" w14:paraId="70EE4B21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2BDBFDB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осн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4761D03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,105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243B782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5,15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AE3D1A3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000,29</w:t>
            </w:r>
          </w:p>
        </w:tc>
      </w:tr>
      <w:tr w:rsidR="00C46C69" w14:paraId="6AFAC9B3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0C526EE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6732858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1,745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ADF6E12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88E6D0F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409,7</w:t>
            </w:r>
          </w:p>
        </w:tc>
      </w:tr>
    </w:tbl>
    <w:p w14:paraId="3218DA1B" w14:textId="77777777" w:rsidR="00C46C69" w:rsidRDefault="00C46C69" w:rsidP="00C46C69">
      <w:pPr>
        <w:spacing w:after="0" w:line="360" w:lineRule="auto"/>
        <w:rPr>
          <w:szCs w:val="28"/>
        </w:rPr>
      </w:pPr>
    </w:p>
    <w:p w14:paraId="7E73FDDE" w14:textId="77777777" w:rsidR="00C46C69" w:rsidRDefault="00C46C69" w:rsidP="00C46C69">
      <w:pPr>
        <w:pStyle w:val="a4"/>
        <w:spacing w:after="0" w:line="360" w:lineRule="auto"/>
        <w:ind w:left="0"/>
        <w:jc w:val="right"/>
        <w:rPr>
          <w:bCs/>
          <w:szCs w:val="28"/>
        </w:rPr>
      </w:pPr>
      <w:r>
        <w:rPr>
          <w:bCs/>
          <w:szCs w:val="28"/>
        </w:rPr>
        <w:t xml:space="preserve">Таблица 11. Решение при </w:t>
      </w:r>
      <w:r>
        <w:rPr>
          <w:bCs/>
          <w:i/>
          <w:iCs/>
          <w:szCs w:val="28"/>
          <w:lang w:val="en-US"/>
        </w:rPr>
        <w:t>T</w:t>
      </w:r>
      <w:r>
        <w:rPr>
          <w:bCs/>
          <w:szCs w:val="28"/>
          <w:vertAlign w:val="subscript"/>
        </w:rPr>
        <w:t>0</w:t>
      </w:r>
      <w:r>
        <w:rPr>
          <w:bCs/>
          <w:szCs w:val="28"/>
        </w:rPr>
        <w:t xml:space="preserve"> = 323,15 К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288"/>
        <w:gridCol w:w="2714"/>
        <w:gridCol w:w="2572"/>
      </w:tblGrid>
      <w:tr w:rsidR="00C46C69" w14:paraId="26367A47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2DF3977" w14:textId="77777777" w:rsidR="00C46C69" w:rsidRDefault="00C46C69">
            <w:pPr>
              <w:rPr>
                <w:bCs/>
                <w:szCs w:val="28"/>
              </w:rPr>
            </w:pP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8AC61FA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с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8375BD5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p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МПа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ECAD411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i/>
                <w:iCs/>
                <w:color w:val="000000"/>
                <w:szCs w:val="28"/>
                <w:lang w:eastAsia="ru-RU"/>
              </w:rPr>
              <w:t>T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, К</w:t>
            </w:r>
          </w:p>
        </w:tc>
      </w:tr>
      <w:tr w:rsidR="00C46C69" w14:paraId="24FDC168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2FDB110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</w:t>
            </w:r>
            <w:r>
              <w:rPr>
                <w:rFonts w:eastAsia="Times New Roman"/>
                <w:color w:val="000000"/>
                <w:szCs w:val="28"/>
                <w:lang w:val="en-US" w:eastAsia="ru-RU"/>
              </w:rPr>
              <w:t>ign</w: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97E804A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022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50C69AD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,518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83F0708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54,778</w:t>
            </w:r>
          </w:p>
        </w:tc>
      </w:tr>
      <w:tr w:rsidR="00C46C69" w14:paraId="3F1DDC2E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35F1843B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max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D6A8FEC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,142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C2004F5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9,169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036B1C00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957,538</w:t>
            </w:r>
          </w:p>
        </w:tc>
      </w:tr>
      <w:tr w:rsidR="00C46C69" w14:paraId="17C05AF6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7794A2AE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осн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1C31E27A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8,48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0CA2023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16,468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53FB2F0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000,064</w:t>
            </w:r>
          </w:p>
        </w:tc>
      </w:tr>
      <w:tr w:rsidR="00C46C69" w14:paraId="0FB12288" w14:textId="77777777" w:rsidTr="00C46C69">
        <w:trPr>
          <w:trHeight w:val="276"/>
        </w:trPr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496E4491" w14:textId="77777777" w:rsidR="00C46C69" w:rsidRDefault="00C46C69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t>«п»</w:t>
            </w:r>
          </w:p>
        </w:tc>
        <w:tc>
          <w:tcPr>
            <w:tcW w:w="2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2649472B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20,15</w:t>
            </w:r>
          </w:p>
        </w:tc>
        <w:tc>
          <w:tcPr>
            <w:tcW w:w="2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43C03F3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0</w:t>
            </w:r>
          </w:p>
        </w:tc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6D707E7B" w14:textId="77777777" w:rsidR="00C46C69" w:rsidRDefault="00C46C69">
            <w:pPr>
              <w:spacing w:after="0" w:line="240" w:lineRule="auto"/>
              <w:jc w:val="right"/>
              <w:rPr>
                <w:rFonts w:eastAsia="Times New Roman"/>
                <w:color w:val="000000"/>
                <w:szCs w:val="28"/>
                <w:lang w:eastAsia="ru-RU"/>
              </w:rPr>
            </w:pPr>
            <w:r>
              <w:t>376,126</w:t>
            </w:r>
          </w:p>
        </w:tc>
      </w:tr>
    </w:tbl>
    <w:p w14:paraId="64FDE337" w14:textId="77777777" w:rsidR="00C46C69" w:rsidRDefault="00C46C69" w:rsidP="005E04C9">
      <w:pPr>
        <w:spacing w:after="0" w:line="360" w:lineRule="auto"/>
        <w:rPr>
          <w:szCs w:val="28"/>
        </w:rPr>
      </w:pPr>
    </w:p>
    <w:sectPr w:rsidR="00C46C69" w:rsidSect="00D8641C">
      <w:footerReference w:type="default" r:id="rId214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98902B" w14:textId="77777777" w:rsidR="00F56F2E" w:rsidRDefault="00F56F2E" w:rsidP="00D8641C">
      <w:pPr>
        <w:spacing w:after="0" w:line="240" w:lineRule="auto"/>
      </w:pPr>
      <w:r>
        <w:separator/>
      </w:r>
    </w:p>
  </w:endnote>
  <w:endnote w:type="continuationSeparator" w:id="0">
    <w:p w14:paraId="1CFD7657" w14:textId="77777777" w:rsidR="00F56F2E" w:rsidRDefault="00F56F2E" w:rsidP="00D864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6205439"/>
      <w:docPartObj>
        <w:docPartGallery w:val="Page Numbers (Bottom of Page)"/>
        <w:docPartUnique/>
      </w:docPartObj>
    </w:sdtPr>
    <w:sdtEndPr/>
    <w:sdtContent>
      <w:p w14:paraId="5C06D561" w14:textId="3F6F411D" w:rsidR="00D8641C" w:rsidRDefault="00D8641C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97F17B1" w14:textId="77777777" w:rsidR="00D8641C" w:rsidRDefault="00D8641C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75413C" w14:textId="77777777" w:rsidR="00F56F2E" w:rsidRDefault="00F56F2E" w:rsidP="00D8641C">
      <w:pPr>
        <w:spacing w:after="0" w:line="240" w:lineRule="auto"/>
      </w:pPr>
      <w:r>
        <w:separator/>
      </w:r>
    </w:p>
  </w:footnote>
  <w:footnote w:type="continuationSeparator" w:id="0">
    <w:p w14:paraId="03E9927C" w14:textId="77777777" w:rsidR="00F56F2E" w:rsidRDefault="00F56F2E" w:rsidP="00D864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416B77"/>
    <w:multiLevelType w:val="hybridMultilevel"/>
    <w:tmpl w:val="050ABC34"/>
    <w:lvl w:ilvl="0" w:tplc="04190001">
      <w:numFmt w:val="decimal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A9E6FFF"/>
    <w:multiLevelType w:val="hybridMultilevel"/>
    <w:tmpl w:val="7020E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59002D"/>
    <w:multiLevelType w:val="hybridMultilevel"/>
    <w:tmpl w:val="27E606B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37C0025"/>
    <w:multiLevelType w:val="multilevel"/>
    <w:tmpl w:val="4F804592"/>
    <w:lvl w:ilvl="0">
      <w:start w:val="3"/>
      <w:numFmt w:val="decimal"/>
      <w:lvlText w:val="%1."/>
      <w:lvlJc w:val="left"/>
      <w:pPr>
        <w:ind w:left="432" w:hanging="432"/>
      </w:pPr>
      <w:rPr>
        <w:rFonts w:eastAsiaTheme="majorEastAsia" w:hint="default"/>
        <w:color w:val="000000" w:themeColor="text1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eastAsiaTheme="majorEastAsia" w:hint="default"/>
        <w:color w:val="000000" w:themeColor="text1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eastAsiaTheme="majorEastAsia" w:hint="default"/>
        <w:color w:val="000000" w:themeColor="text1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eastAsiaTheme="majorEastAsia" w:hint="default"/>
        <w:color w:val="000000" w:themeColor="text1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eastAsiaTheme="majorEastAsia" w:hint="default"/>
        <w:color w:val="000000" w:themeColor="text1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eastAsiaTheme="majorEastAsia" w:hint="default"/>
        <w:color w:val="000000" w:themeColor="text1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eastAsiaTheme="majorEastAsia" w:hint="default"/>
        <w:color w:val="000000" w:themeColor="text1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eastAsiaTheme="majorEastAsia" w:hint="default"/>
        <w:color w:val="000000" w:themeColor="text1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eastAsiaTheme="majorEastAsia" w:hint="default"/>
        <w:color w:val="000000" w:themeColor="text1"/>
      </w:rPr>
    </w:lvl>
  </w:abstractNum>
  <w:abstractNum w:abstractNumId="4" w15:restartNumberingAfterBreak="0">
    <w:nsid w:val="32D01283"/>
    <w:multiLevelType w:val="hybridMultilevel"/>
    <w:tmpl w:val="57549D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5F5D00"/>
    <w:multiLevelType w:val="hybridMultilevel"/>
    <w:tmpl w:val="206400FC"/>
    <w:lvl w:ilvl="0" w:tplc="0419000F">
      <w:start w:val="1"/>
      <w:numFmt w:val="decimal"/>
      <w:lvlText w:val="%1."/>
      <w:lvlJc w:val="left"/>
      <w:pPr>
        <w:ind w:left="1505" w:hanging="360"/>
      </w:pPr>
    </w:lvl>
    <w:lvl w:ilvl="1" w:tplc="04190019" w:tentative="1">
      <w:start w:val="1"/>
      <w:numFmt w:val="lowerLetter"/>
      <w:lvlText w:val="%2."/>
      <w:lvlJc w:val="left"/>
      <w:pPr>
        <w:ind w:left="2225" w:hanging="360"/>
      </w:pPr>
    </w:lvl>
    <w:lvl w:ilvl="2" w:tplc="0419001B" w:tentative="1">
      <w:start w:val="1"/>
      <w:numFmt w:val="lowerRoman"/>
      <w:lvlText w:val="%3."/>
      <w:lvlJc w:val="right"/>
      <w:pPr>
        <w:ind w:left="2945" w:hanging="180"/>
      </w:pPr>
    </w:lvl>
    <w:lvl w:ilvl="3" w:tplc="0419000F" w:tentative="1">
      <w:start w:val="1"/>
      <w:numFmt w:val="decimal"/>
      <w:lvlText w:val="%4."/>
      <w:lvlJc w:val="left"/>
      <w:pPr>
        <w:ind w:left="3665" w:hanging="360"/>
      </w:pPr>
    </w:lvl>
    <w:lvl w:ilvl="4" w:tplc="04190019" w:tentative="1">
      <w:start w:val="1"/>
      <w:numFmt w:val="lowerLetter"/>
      <w:lvlText w:val="%5."/>
      <w:lvlJc w:val="left"/>
      <w:pPr>
        <w:ind w:left="4385" w:hanging="360"/>
      </w:pPr>
    </w:lvl>
    <w:lvl w:ilvl="5" w:tplc="0419001B" w:tentative="1">
      <w:start w:val="1"/>
      <w:numFmt w:val="lowerRoman"/>
      <w:lvlText w:val="%6."/>
      <w:lvlJc w:val="right"/>
      <w:pPr>
        <w:ind w:left="5105" w:hanging="180"/>
      </w:pPr>
    </w:lvl>
    <w:lvl w:ilvl="6" w:tplc="0419000F" w:tentative="1">
      <w:start w:val="1"/>
      <w:numFmt w:val="decimal"/>
      <w:lvlText w:val="%7."/>
      <w:lvlJc w:val="left"/>
      <w:pPr>
        <w:ind w:left="5825" w:hanging="360"/>
      </w:pPr>
    </w:lvl>
    <w:lvl w:ilvl="7" w:tplc="04190019" w:tentative="1">
      <w:start w:val="1"/>
      <w:numFmt w:val="lowerLetter"/>
      <w:lvlText w:val="%8."/>
      <w:lvlJc w:val="left"/>
      <w:pPr>
        <w:ind w:left="6545" w:hanging="360"/>
      </w:pPr>
    </w:lvl>
    <w:lvl w:ilvl="8" w:tplc="0419001B" w:tentative="1">
      <w:start w:val="1"/>
      <w:numFmt w:val="lowerRoman"/>
      <w:lvlText w:val="%9."/>
      <w:lvlJc w:val="right"/>
      <w:pPr>
        <w:ind w:left="7265" w:hanging="180"/>
      </w:pPr>
    </w:lvl>
  </w:abstractNum>
  <w:abstractNum w:abstractNumId="6" w15:restartNumberingAfterBreak="0">
    <w:nsid w:val="38457E73"/>
    <w:multiLevelType w:val="hybridMultilevel"/>
    <w:tmpl w:val="B184BE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AD365A3"/>
    <w:multiLevelType w:val="hybridMultilevel"/>
    <w:tmpl w:val="848C906A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4DE2CFA"/>
    <w:multiLevelType w:val="hybridMultilevel"/>
    <w:tmpl w:val="5932515A"/>
    <w:lvl w:ilvl="0" w:tplc="04190001">
      <w:start w:val="1"/>
      <w:numFmt w:val="bullet"/>
      <w:lvlText w:val=""/>
      <w:lvlJc w:val="left"/>
      <w:pPr>
        <w:ind w:left="1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5" w:hanging="360"/>
      </w:pPr>
      <w:rPr>
        <w:rFonts w:ascii="Wingdings" w:hAnsi="Wingdings" w:hint="default"/>
      </w:rPr>
    </w:lvl>
  </w:abstractNum>
  <w:abstractNum w:abstractNumId="9" w15:restartNumberingAfterBreak="0">
    <w:nsid w:val="520371DA"/>
    <w:multiLevelType w:val="hybridMultilevel"/>
    <w:tmpl w:val="F9CCCC1A"/>
    <w:lvl w:ilvl="0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0" w15:restartNumberingAfterBreak="0">
    <w:nsid w:val="5816016D"/>
    <w:multiLevelType w:val="hybridMultilevel"/>
    <w:tmpl w:val="DEEA4D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CFF7FE3"/>
    <w:multiLevelType w:val="hybridMultilevel"/>
    <w:tmpl w:val="3214838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60E4496F"/>
    <w:multiLevelType w:val="hybridMultilevel"/>
    <w:tmpl w:val="D52472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FA83FA0"/>
    <w:multiLevelType w:val="multilevel"/>
    <w:tmpl w:val="115E9F4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hint="default"/>
      </w:rPr>
    </w:lvl>
  </w:abstractNum>
  <w:abstractNum w:abstractNumId="14" w15:restartNumberingAfterBreak="0">
    <w:nsid w:val="6FD631C3"/>
    <w:multiLevelType w:val="hybridMultilevel"/>
    <w:tmpl w:val="7F9E7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2445FDC"/>
    <w:multiLevelType w:val="hybridMultilevel"/>
    <w:tmpl w:val="6ADAAB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72462D03"/>
    <w:multiLevelType w:val="multilevel"/>
    <w:tmpl w:val="15ACB0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16"/>
  </w:num>
  <w:num w:numId="2">
    <w:abstractNumId w:val="11"/>
  </w:num>
  <w:num w:numId="3">
    <w:abstractNumId w:val="5"/>
  </w:num>
  <w:num w:numId="4">
    <w:abstractNumId w:val="8"/>
  </w:num>
  <w:num w:numId="5">
    <w:abstractNumId w:val="4"/>
  </w:num>
  <w:num w:numId="6">
    <w:abstractNumId w:val="3"/>
  </w:num>
  <w:num w:numId="7">
    <w:abstractNumId w:val="14"/>
  </w:num>
  <w:num w:numId="8">
    <w:abstractNumId w:val="12"/>
  </w:num>
  <w:num w:numId="9">
    <w:abstractNumId w:val="2"/>
  </w:num>
  <w:num w:numId="10">
    <w:abstractNumId w:val="1"/>
  </w:num>
  <w:num w:numId="11">
    <w:abstractNumId w:val="7"/>
  </w:num>
  <w:num w:numId="12">
    <w:abstractNumId w:val="9"/>
  </w:num>
  <w:num w:numId="13">
    <w:abstractNumId w:val="3"/>
  </w:num>
  <w:num w:numId="14">
    <w:abstractNumId w:val="2"/>
  </w:num>
  <w:num w:numId="15">
    <w:abstractNumId w:val="6"/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  <w:num w:numId="20">
    <w:abstractNumId w:val="10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4B28"/>
    <w:rsid w:val="000017F2"/>
    <w:rsid w:val="00003333"/>
    <w:rsid w:val="00013C49"/>
    <w:rsid w:val="0002765F"/>
    <w:rsid w:val="000459C0"/>
    <w:rsid w:val="00046822"/>
    <w:rsid w:val="000575AE"/>
    <w:rsid w:val="00064B83"/>
    <w:rsid w:val="00073287"/>
    <w:rsid w:val="000800D9"/>
    <w:rsid w:val="000829B0"/>
    <w:rsid w:val="000A5366"/>
    <w:rsid w:val="000B2C76"/>
    <w:rsid w:val="000B548D"/>
    <w:rsid w:val="000B6BBD"/>
    <w:rsid w:val="000B7C5C"/>
    <w:rsid w:val="000D735F"/>
    <w:rsid w:val="000F4833"/>
    <w:rsid w:val="00122362"/>
    <w:rsid w:val="00130F8A"/>
    <w:rsid w:val="00156227"/>
    <w:rsid w:val="0018775E"/>
    <w:rsid w:val="00195576"/>
    <w:rsid w:val="001A0F72"/>
    <w:rsid w:val="001A23A7"/>
    <w:rsid w:val="001E6499"/>
    <w:rsid w:val="001F5F45"/>
    <w:rsid w:val="001F6B22"/>
    <w:rsid w:val="00210176"/>
    <w:rsid w:val="00214ACD"/>
    <w:rsid w:val="00220D06"/>
    <w:rsid w:val="00220EA0"/>
    <w:rsid w:val="00231C64"/>
    <w:rsid w:val="00232B6F"/>
    <w:rsid w:val="002445A3"/>
    <w:rsid w:val="002477B5"/>
    <w:rsid w:val="00260D0D"/>
    <w:rsid w:val="002731B2"/>
    <w:rsid w:val="00274FF4"/>
    <w:rsid w:val="00282EDD"/>
    <w:rsid w:val="00287C9B"/>
    <w:rsid w:val="002929E3"/>
    <w:rsid w:val="002A47F1"/>
    <w:rsid w:val="002A58FD"/>
    <w:rsid w:val="002A7232"/>
    <w:rsid w:val="002B68D0"/>
    <w:rsid w:val="002C66E7"/>
    <w:rsid w:val="002E1F88"/>
    <w:rsid w:val="002E665E"/>
    <w:rsid w:val="0030154E"/>
    <w:rsid w:val="00303D47"/>
    <w:rsid w:val="00305A43"/>
    <w:rsid w:val="0031053A"/>
    <w:rsid w:val="00311A43"/>
    <w:rsid w:val="003136C7"/>
    <w:rsid w:val="00317C1B"/>
    <w:rsid w:val="00344A91"/>
    <w:rsid w:val="00346296"/>
    <w:rsid w:val="00352948"/>
    <w:rsid w:val="00362FD6"/>
    <w:rsid w:val="00374A7E"/>
    <w:rsid w:val="00375056"/>
    <w:rsid w:val="0037750A"/>
    <w:rsid w:val="00386B47"/>
    <w:rsid w:val="00387E32"/>
    <w:rsid w:val="003C02B8"/>
    <w:rsid w:val="003C6F69"/>
    <w:rsid w:val="003C7D0F"/>
    <w:rsid w:val="003D0D0A"/>
    <w:rsid w:val="003D18E6"/>
    <w:rsid w:val="003D464D"/>
    <w:rsid w:val="003D5F65"/>
    <w:rsid w:val="003E2814"/>
    <w:rsid w:val="003F1DE4"/>
    <w:rsid w:val="00402F31"/>
    <w:rsid w:val="00422ED6"/>
    <w:rsid w:val="004252C8"/>
    <w:rsid w:val="00441980"/>
    <w:rsid w:val="0045413B"/>
    <w:rsid w:val="004563BE"/>
    <w:rsid w:val="004700F2"/>
    <w:rsid w:val="00492E58"/>
    <w:rsid w:val="004B57B3"/>
    <w:rsid w:val="004C526F"/>
    <w:rsid w:val="004D6A7C"/>
    <w:rsid w:val="005030ED"/>
    <w:rsid w:val="00515B02"/>
    <w:rsid w:val="00525D93"/>
    <w:rsid w:val="00534B28"/>
    <w:rsid w:val="005350B9"/>
    <w:rsid w:val="00536B0C"/>
    <w:rsid w:val="00542B68"/>
    <w:rsid w:val="00551AF2"/>
    <w:rsid w:val="005600B9"/>
    <w:rsid w:val="005662A0"/>
    <w:rsid w:val="00570C4F"/>
    <w:rsid w:val="00572E38"/>
    <w:rsid w:val="00577056"/>
    <w:rsid w:val="005828ED"/>
    <w:rsid w:val="005866E1"/>
    <w:rsid w:val="005879DA"/>
    <w:rsid w:val="00587CF7"/>
    <w:rsid w:val="005938F5"/>
    <w:rsid w:val="00595591"/>
    <w:rsid w:val="00596D6C"/>
    <w:rsid w:val="005D09A0"/>
    <w:rsid w:val="005D2AE2"/>
    <w:rsid w:val="005D318A"/>
    <w:rsid w:val="005D6632"/>
    <w:rsid w:val="005E04C9"/>
    <w:rsid w:val="005E6DA1"/>
    <w:rsid w:val="006109A5"/>
    <w:rsid w:val="0066013B"/>
    <w:rsid w:val="00665204"/>
    <w:rsid w:val="00666D56"/>
    <w:rsid w:val="0069166B"/>
    <w:rsid w:val="006A2844"/>
    <w:rsid w:val="006A643E"/>
    <w:rsid w:val="006C4762"/>
    <w:rsid w:val="006D0AB2"/>
    <w:rsid w:val="006D0BB6"/>
    <w:rsid w:val="006E24BA"/>
    <w:rsid w:val="00700511"/>
    <w:rsid w:val="00700F07"/>
    <w:rsid w:val="007029A0"/>
    <w:rsid w:val="00702B99"/>
    <w:rsid w:val="00712C98"/>
    <w:rsid w:val="0071326E"/>
    <w:rsid w:val="00717E5C"/>
    <w:rsid w:val="00725A9E"/>
    <w:rsid w:val="007272F0"/>
    <w:rsid w:val="00730AAB"/>
    <w:rsid w:val="007357F7"/>
    <w:rsid w:val="007411D4"/>
    <w:rsid w:val="00741B30"/>
    <w:rsid w:val="00745DFF"/>
    <w:rsid w:val="007527D9"/>
    <w:rsid w:val="00754CB7"/>
    <w:rsid w:val="007576AF"/>
    <w:rsid w:val="00762C42"/>
    <w:rsid w:val="00771EC2"/>
    <w:rsid w:val="007B47B6"/>
    <w:rsid w:val="007C0F68"/>
    <w:rsid w:val="007D71A6"/>
    <w:rsid w:val="007F6EF3"/>
    <w:rsid w:val="008032DF"/>
    <w:rsid w:val="00803DDA"/>
    <w:rsid w:val="00810362"/>
    <w:rsid w:val="00814659"/>
    <w:rsid w:val="00814F1C"/>
    <w:rsid w:val="0082691D"/>
    <w:rsid w:val="008307E4"/>
    <w:rsid w:val="0083553C"/>
    <w:rsid w:val="00842E53"/>
    <w:rsid w:val="0085633B"/>
    <w:rsid w:val="00861AA2"/>
    <w:rsid w:val="00871E8A"/>
    <w:rsid w:val="0087394B"/>
    <w:rsid w:val="00874F6C"/>
    <w:rsid w:val="00880003"/>
    <w:rsid w:val="00884BFF"/>
    <w:rsid w:val="00885766"/>
    <w:rsid w:val="00886389"/>
    <w:rsid w:val="008A0B88"/>
    <w:rsid w:val="008A1CAC"/>
    <w:rsid w:val="008A2939"/>
    <w:rsid w:val="008A3080"/>
    <w:rsid w:val="008C1372"/>
    <w:rsid w:val="008D55C9"/>
    <w:rsid w:val="008D747C"/>
    <w:rsid w:val="008E1312"/>
    <w:rsid w:val="008E31F5"/>
    <w:rsid w:val="008E3A0C"/>
    <w:rsid w:val="009000AC"/>
    <w:rsid w:val="00900A05"/>
    <w:rsid w:val="009018D1"/>
    <w:rsid w:val="00914234"/>
    <w:rsid w:val="009318F1"/>
    <w:rsid w:val="00934AFF"/>
    <w:rsid w:val="009507D6"/>
    <w:rsid w:val="0095331E"/>
    <w:rsid w:val="00955957"/>
    <w:rsid w:val="00966577"/>
    <w:rsid w:val="00971D61"/>
    <w:rsid w:val="00975E01"/>
    <w:rsid w:val="0098203E"/>
    <w:rsid w:val="00984E8C"/>
    <w:rsid w:val="009850E6"/>
    <w:rsid w:val="009900D5"/>
    <w:rsid w:val="009A28D1"/>
    <w:rsid w:val="009A5033"/>
    <w:rsid w:val="009B6E1C"/>
    <w:rsid w:val="009C6190"/>
    <w:rsid w:val="009D730D"/>
    <w:rsid w:val="009E3C00"/>
    <w:rsid w:val="009E4AD9"/>
    <w:rsid w:val="009E6F57"/>
    <w:rsid w:val="009F193D"/>
    <w:rsid w:val="00A162DD"/>
    <w:rsid w:val="00A174E2"/>
    <w:rsid w:val="00A25A3A"/>
    <w:rsid w:val="00A40309"/>
    <w:rsid w:val="00A41358"/>
    <w:rsid w:val="00A47E26"/>
    <w:rsid w:val="00A516BF"/>
    <w:rsid w:val="00A56370"/>
    <w:rsid w:val="00A656A6"/>
    <w:rsid w:val="00A81312"/>
    <w:rsid w:val="00A81D19"/>
    <w:rsid w:val="00A861AC"/>
    <w:rsid w:val="00A92DC7"/>
    <w:rsid w:val="00A93637"/>
    <w:rsid w:val="00A978AD"/>
    <w:rsid w:val="00AA2DD5"/>
    <w:rsid w:val="00AC3BC2"/>
    <w:rsid w:val="00AC4319"/>
    <w:rsid w:val="00AC57F6"/>
    <w:rsid w:val="00AD4661"/>
    <w:rsid w:val="00AD4989"/>
    <w:rsid w:val="00AE0C2B"/>
    <w:rsid w:val="00B305A4"/>
    <w:rsid w:val="00B311DD"/>
    <w:rsid w:val="00B3356B"/>
    <w:rsid w:val="00B34B22"/>
    <w:rsid w:val="00B54318"/>
    <w:rsid w:val="00B7120B"/>
    <w:rsid w:val="00B8279A"/>
    <w:rsid w:val="00B84B0E"/>
    <w:rsid w:val="00B94174"/>
    <w:rsid w:val="00BA279C"/>
    <w:rsid w:val="00BB3396"/>
    <w:rsid w:val="00BB3A7E"/>
    <w:rsid w:val="00BC4A78"/>
    <w:rsid w:val="00BC5806"/>
    <w:rsid w:val="00BC725F"/>
    <w:rsid w:val="00BD0375"/>
    <w:rsid w:val="00BD7F7B"/>
    <w:rsid w:val="00BE4515"/>
    <w:rsid w:val="00BE7211"/>
    <w:rsid w:val="00BE7D94"/>
    <w:rsid w:val="00BF796F"/>
    <w:rsid w:val="00C02F73"/>
    <w:rsid w:val="00C1674D"/>
    <w:rsid w:val="00C219DF"/>
    <w:rsid w:val="00C31EAB"/>
    <w:rsid w:val="00C424B9"/>
    <w:rsid w:val="00C44826"/>
    <w:rsid w:val="00C46C69"/>
    <w:rsid w:val="00C663C8"/>
    <w:rsid w:val="00C71767"/>
    <w:rsid w:val="00C75F9E"/>
    <w:rsid w:val="00C763CF"/>
    <w:rsid w:val="00C80B3F"/>
    <w:rsid w:val="00C867DF"/>
    <w:rsid w:val="00C9220B"/>
    <w:rsid w:val="00C96AB0"/>
    <w:rsid w:val="00CA7D3B"/>
    <w:rsid w:val="00CC1DDC"/>
    <w:rsid w:val="00CC236B"/>
    <w:rsid w:val="00CC48D9"/>
    <w:rsid w:val="00CC6E60"/>
    <w:rsid w:val="00CD23DC"/>
    <w:rsid w:val="00CD2695"/>
    <w:rsid w:val="00CD5EF1"/>
    <w:rsid w:val="00CD6C96"/>
    <w:rsid w:val="00CE6988"/>
    <w:rsid w:val="00CF280A"/>
    <w:rsid w:val="00CF6927"/>
    <w:rsid w:val="00D17670"/>
    <w:rsid w:val="00D2125B"/>
    <w:rsid w:val="00D229F4"/>
    <w:rsid w:val="00D23F42"/>
    <w:rsid w:val="00D24725"/>
    <w:rsid w:val="00D37B7C"/>
    <w:rsid w:val="00D4024B"/>
    <w:rsid w:val="00D45BA1"/>
    <w:rsid w:val="00D4723C"/>
    <w:rsid w:val="00D51768"/>
    <w:rsid w:val="00D561C5"/>
    <w:rsid w:val="00D569FC"/>
    <w:rsid w:val="00D6152B"/>
    <w:rsid w:val="00D7371D"/>
    <w:rsid w:val="00D7596A"/>
    <w:rsid w:val="00D8043C"/>
    <w:rsid w:val="00D81188"/>
    <w:rsid w:val="00D82BDA"/>
    <w:rsid w:val="00D8641C"/>
    <w:rsid w:val="00DA1056"/>
    <w:rsid w:val="00DA1239"/>
    <w:rsid w:val="00DA6C98"/>
    <w:rsid w:val="00DC6251"/>
    <w:rsid w:val="00DE5034"/>
    <w:rsid w:val="00DE7FC4"/>
    <w:rsid w:val="00DF62A5"/>
    <w:rsid w:val="00E11D07"/>
    <w:rsid w:val="00E13845"/>
    <w:rsid w:val="00E13CFE"/>
    <w:rsid w:val="00E21446"/>
    <w:rsid w:val="00E21957"/>
    <w:rsid w:val="00E322B8"/>
    <w:rsid w:val="00E34666"/>
    <w:rsid w:val="00E34F56"/>
    <w:rsid w:val="00E35D10"/>
    <w:rsid w:val="00E459FF"/>
    <w:rsid w:val="00E46503"/>
    <w:rsid w:val="00E5306E"/>
    <w:rsid w:val="00E62476"/>
    <w:rsid w:val="00E645F8"/>
    <w:rsid w:val="00E852BA"/>
    <w:rsid w:val="00E944B7"/>
    <w:rsid w:val="00EB1B2D"/>
    <w:rsid w:val="00EB538B"/>
    <w:rsid w:val="00EC09E5"/>
    <w:rsid w:val="00EC45E8"/>
    <w:rsid w:val="00ED2ABF"/>
    <w:rsid w:val="00EE2BFA"/>
    <w:rsid w:val="00EE2E7A"/>
    <w:rsid w:val="00EF612C"/>
    <w:rsid w:val="00EF7E09"/>
    <w:rsid w:val="00F07CE7"/>
    <w:rsid w:val="00F17933"/>
    <w:rsid w:val="00F332BE"/>
    <w:rsid w:val="00F44B8C"/>
    <w:rsid w:val="00F51A08"/>
    <w:rsid w:val="00F533B9"/>
    <w:rsid w:val="00F56F2E"/>
    <w:rsid w:val="00F62289"/>
    <w:rsid w:val="00F62632"/>
    <w:rsid w:val="00F653E9"/>
    <w:rsid w:val="00F6646C"/>
    <w:rsid w:val="00F7221F"/>
    <w:rsid w:val="00FA67FD"/>
    <w:rsid w:val="00FA6E88"/>
    <w:rsid w:val="00FC2F2F"/>
    <w:rsid w:val="00FC75E1"/>
    <w:rsid w:val="00FE1227"/>
    <w:rsid w:val="00FE300B"/>
    <w:rsid w:val="00FE7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EFB9B7"/>
  <w15:chartTrackingRefBased/>
  <w15:docId w15:val="{6169675F-D199-4B08-B474-06C1331283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6A7C"/>
    <w:pPr>
      <w:keepNext/>
      <w:keepLines/>
      <w:spacing w:after="0" w:line="360" w:lineRule="auto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D6A7C"/>
    <w:pPr>
      <w:keepNext/>
      <w:keepLines/>
      <w:spacing w:after="0" w:line="360" w:lineRule="auto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E1227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D6A7C"/>
    <w:rPr>
      <w:rFonts w:eastAsiaTheme="majorEastAsia" w:cstheme="majorBidi"/>
      <w:b/>
      <w:color w:val="000000" w:themeColor="text1"/>
      <w:szCs w:val="32"/>
    </w:rPr>
  </w:style>
  <w:style w:type="table" w:customStyle="1" w:styleId="21">
    <w:name w:val="Сетка таблицы2"/>
    <w:basedOn w:val="a1"/>
    <w:next w:val="a3"/>
    <w:uiPriority w:val="59"/>
    <w:rsid w:val="00130F8A"/>
    <w:pPr>
      <w:spacing w:after="0" w:line="240" w:lineRule="auto"/>
    </w:pPr>
    <w:rPr>
      <w:rFonts w:ascii="Calibri" w:eastAsia="Calibri" w:hAnsi="Calibri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02765F"/>
    <w:rPr>
      <w:rFonts w:ascii="Cambria Math" w:eastAsia="Calibri" w:hAnsi="Cambria Math"/>
      <w:i/>
      <w:szCs w:val="28"/>
      <w:lang w:eastAsia="ru-RU"/>
    </w:rPr>
  </w:style>
  <w:style w:type="paragraph" w:styleId="a4">
    <w:name w:val="List Paragraph"/>
    <w:basedOn w:val="a"/>
    <w:uiPriority w:val="34"/>
    <w:qFormat/>
    <w:rsid w:val="00A81312"/>
    <w:pPr>
      <w:ind w:left="720"/>
      <w:contextualSpacing/>
    </w:pPr>
  </w:style>
  <w:style w:type="paragraph" w:styleId="a5">
    <w:name w:val="Revision"/>
    <w:hidden/>
    <w:uiPriority w:val="99"/>
    <w:semiHidden/>
    <w:rsid w:val="00231C64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rsid w:val="004D6A7C"/>
    <w:rPr>
      <w:rFonts w:eastAsiaTheme="majorEastAsia" w:cstheme="majorBidi"/>
      <w:b/>
      <w:color w:val="000000" w:themeColor="text1"/>
      <w:szCs w:val="26"/>
    </w:rPr>
  </w:style>
  <w:style w:type="character" w:styleId="a6">
    <w:name w:val="annotation reference"/>
    <w:basedOn w:val="a0"/>
    <w:uiPriority w:val="99"/>
    <w:semiHidden/>
    <w:unhideWhenUsed/>
    <w:rsid w:val="003C6F69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3C6F69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3C6F69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3C6F69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3C6F69"/>
    <w:rPr>
      <w:b/>
      <w:bCs/>
      <w:sz w:val="20"/>
      <w:szCs w:val="20"/>
    </w:rPr>
  </w:style>
  <w:style w:type="paragraph" w:styleId="ab">
    <w:name w:val="header"/>
    <w:basedOn w:val="a"/>
    <w:link w:val="ac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D8641C"/>
  </w:style>
  <w:style w:type="paragraph" w:styleId="ad">
    <w:name w:val="footer"/>
    <w:basedOn w:val="a"/>
    <w:link w:val="ae"/>
    <w:uiPriority w:val="99"/>
    <w:unhideWhenUsed/>
    <w:rsid w:val="00D8641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D8641C"/>
  </w:style>
  <w:style w:type="character" w:styleId="af">
    <w:name w:val="Placeholder Text"/>
    <w:basedOn w:val="a0"/>
    <w:uiPriority w:val="99"/>
    <w:semiHidden/>
    <w:rsid w:val="00E459FF"/>
    <w:rPr>
      <w:color w:val="808080"/>
    </w:rPr>
  </w:style>
  <w:style w:type="paragraph" w:styleId="af0">
    <w:name w:val="caption"/>
    <w:basedOn w:val="a"/>
    <w:next w:val="a"/>
    <w:uiPriority w:val="35"/>
    <w:unhideWhenUsed/>
    <w:qFormat/>
    <w:rsid w:val="00712C98"/>
    <w:pPr>
      <w:spacing w:after="200" w:line="240" w:lineRule="auto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  <w:style w:type="character" w:styleId="af1">
    <w:name w:val="Hyperlink"/>
    <w:basedOn w:val="a0"/>
    <w:uiPriority w:val="99"/>
    <w:semiHidden/>
    <w:unhideWhenUsed/>
    <w:rsid w:val="004B57B3"/>
    <w:rPr>
      <w:color w:val="0563C1" w:themeColor="hyperlink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4B57B3"/>
    <w:pPr>
      <w:spacing w:after="100" w:line="256" w:lineRule="auto"/>
    </w:pPr>
  </w:style>
  <w:style w:type="paragraph" w:styleId="22">
    <w:name w:val="toc 2"/>
    <w:basedOn w:val="a"/>
    <w:next w:val="a"/>
    <w:autoRedefine/>
    <w:uiPriority w:val="39"/>
    <w:semiHidden/>
    <w:unhideWhenUsed/>
    <w:rsid w:val="004B57B3"/>
    <w:pPr>
      <w:spacing w:after="100" w:line="256" w:lineRule="auto"/>
      <w:ind w:left="280"/>
    </w:pPr>
  </w:style>
  <w:style w:type="paragraph" w:styleId="af2">
    <w:name w:val="TOC Heading"/>
    <w:basedOn w:val="1"/>
    <w:next w:val="a"/>
    <w:uiPriority w:val="39"/>
    <w:semiHidden/>
    <w:unhideWhenUsed/>
    <w:qFormat/>
    <w:rsid w:val="004B57B3"/>
    <w:pPr>
      <w:spacing w:before="240" w:line="256" w:lineRule="auto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character" w:customStyle="1" w:styleId="MTDisplayEquation">
    <w:name w:val="MTDisplayEquation Знак"/>
    <w:basedOn w:val="a0"/>
    <w:link w:val="MTDisplayEquation0"/>
    <w:locked/>
    <w:rsid w:val="00C46C69"/>
  </w:style>
  <w:style w:type="paragraph" w:customStyle="1" w:styleId="MTDisplayEquation0">
    <w:name w:val="MTDisplayEquation"/>
    <w:basedOn w:val="a"/>
    <w:next w:val="a"/>
    <w:link w:val="MTDisplayEquation"/>
    <w:rsid w:val="00C46C69"/>
    <w:pPr>
      <w:tabs>
        <w:tab w:val="center" w:pos="4680"/>
        <w:tab w:val="right" w:pos="9360"/>
      </w:tabs>
      <w:spacing w:line="360" w:lineRule="auto"/>
      <w:ind w:firstLine="709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33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8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7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40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57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2.bin"/><Relationship Id="rId42" Type="http://schemas.openxmlformats.org/officeDocument/2006/relationships/image" Target="media/image14.wmf"/><Relationship Id="rId63" Type="http://schemas.openxmlformats.org/officeDocument/2006/relationships/image" Target="media/image25.wmf"/><Relationship Id="rId84" Type="http://schemas.openxmlformats.org/officeDocument/2006/relationships/oleObject" Target="embeddings/oleObject33.bin"/><Relationship Id="rId138" Type="http://schemas.openxmlformats.org/officeDocument/2006/relationships/image" Target="media/image63.wmf"/><Relationship Id="rId159" Type="http://schemas.openxmlformats.org/officeDocument/2006/relationships/image" Target="media/image75.png"/><Relationship Id="rId170" Type="http://schemas.openxmlformats.org/officeDocument/2006/relationships/oleObject" Target="embeddings/oleObject73.bin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1.bin"/><Relationship Id="rId107" Type="http://schemas.openxmlformats.org/officeDocument/2006/relationships/oleObject" Target="embeddings/oleObject44.bin"/><Relationship Id="rId11" Type="http://schemas.openxmlformats.org/officeDocument/2006/relationships/hyperlink" Target="file:///C:\Users\User\Documents\GitHub\BRISO\DZ\&#1044;&#1047;_&#1043;&#1072;&#1088;&#1087;&#1080;&#1085;&#1080;&#1095;.docx" TargetMode="External"/><Relationship Id="rId32" Type="http://schemas.openxmlformats.org/officeDocument/2006/relationships/image" Target="media/image9.wmf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2.wmf"/><Relationship Id="rId74" Type="http://schemas.openxmlformats.org/officeDocument/2006/relationships/oleObject" Target="embeddings/oleObject2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2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41.wmf"/><Relationship Id="rId160" Type="http://schemas.openxmlformats.org/officeDocument/2006/relationships/image" Target="media/image76.png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image" Target="media/image89.wmf"/><Relationship Id="rId216" Type="http://schemas.openxmlformats.org/officeDocument/2006/relationships/theme" Target="theme/theme1.xml"/><Relationship Id="rId211" Type="http://schemas.openxmlformats.org/officeDocument/2006/relationships/oleObject" Target="embeddings/oleObject94.bin"/><Relationship Id="rId22" Type="http://schemas.openxmlformats.org/officeDocument/2006/relationships/image" Target="media/image4.wmf"/><Relationship Id="rId27" Type="http://schemas.openxmlformats.org/officeDocument/2006/relationships/oleObject" Target="embeddings/oleObject5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7.wmf"/><Relationship Id="rId64" Type="http://schemas.openxmlformats.org/officeDocument/2006/relationships/oleObject" Target="embeddings/oleObject23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47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0.bin"/><Relationship Id="rId80" Type="http://schemas.openxmlformats.org/officeDocument/2006/relationships/oleObject" Target="embeddings/oleObject31.bin"/><Relationship Id="rId85" Type="http://schemas.openxmlformats.org/officeDocument/2006/relationships/image" Target="media/image36.wmf"/><Relationship Id="rId150" Type="http://schemas.openxmlformats.org/officeDocument/2006/relationships/image" Target="media/image69.wmf"/><Relationship Id="rId155" Type="http://schemas.openxmlformats.org/officeDocument/2006/relationships/image" Target="media/image73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76.bin"/><Relationship Id="rId192" Type="http://schemas.openxmlformats.org/officeDocument/2006/relationships/image" Target="media/image92.wmf"/><Relationship Id="rId197" Type="http://schemas.openxmlformats.org/officeDocument/2006/relationships/oleObject" Target="embeddings/oleObject87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89.bin"/><Relationship Id="rId12" Type="http://schemas.openxmlformats.org/officeDocument/2006/relationships/hyperlink" Target="file:///C:\Users\User\Documents\GitHub\BRISO\DZ\&#1044;&#1047;_&#1043;&#1072;&#1088;&#1087;&#1080;&#1085;&#1080;&#1095;.docx" TargetMode="External"/><Relationship Id="rId17" Type="http://schemas.openxmlformats.org/officeDocument/2006/relationships/hyperlink" Target="file:///C:\Users\User\Documents\GitHub\BRISO\DZ\&#1044;&#1047;_&#1043;&#1072;&#1088;&#1087;&#1080;&#1085;&#1080;&#1095;.docx" TargetMode="External"/><Relationship Id="rId33" Type="http://schemas.openxmlformats.org/officeDocument/2006/relationships/oleObject" Target="embeddings/oleObject8.bin"/><Relationship Id="rId38" Type="http://schemas.openxmlformats.org/officeDocument/2006/relationships/image" Target="media/image12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45.wmf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55.bin"/><Relationship Id="rId54" Type="http://schemas.openxmlformats.org/officeDocument/2006/relationships/image" Target="media/image20.wmf"/><Relationship Id="rId70" Type="http://schemas.openxmlformats.org/officeDocument/2006/relationships/oleObject" Target="embeddings/oleObject26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39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63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71.bin"/><Relationship Id="rId182" Type="http://schemas.openxmlformats.org/officeDocument/2006/relationships/oleObject" Target="embeddings/oleObject79.bin"/><Relationship Id="rId187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2.png"/><Relationship Id="rId23" Type="http://schemas.openxmlformats.org/officeDocument/2006/relationships/oleObject" Target="embeddings/oleObject3.bin"/><Relationship Id="rId28" Type="http://schemas.openxmlformats.org/officeDocument/2006/relationships/image" Target="media/image7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0.bin"/><Relationship Id="rId44" Type="http://schemas.openxmlformats.org/officeDocument/2006/relationships/image" Target="media/image15.wmf"/><Relationship Id="rId60" Type="http://schemas.openxmlformats.org/officeDocument/2006/relationships/image" Target="media/image23.png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58.bin"/><Relationship Id="rId151" Type="http://schemas.openxmlformats.org/officeDocument/2006/relationships/oleObject" Target="embeddings/oleObject66.bin"/><Relationship Id="rId156" Type="http://schemas.openxmlformats.org/officeDocument/2006/relationships/oleObject" Target="embeddings/oleObject67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74.bin"/><Relationship Id="rId193" Type="http://schemas.openxmlformats.org/officeDocument/2006/relationships/oleObject" Target="embeddings/oleObject85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92.bin"/><Relationship Id="rId13" Type="http://schemas.openxmlformats.org/officeDocument/2006/relationships/hyperlink" Target="file:///C:\Users\User\Documents\GitHub\BRISO\DZ\&#1044;&#1047;_&#1043;&#1072;&#1088;&#1087;&#1080;&#1085;&#1080;&#1095;.docx" TargetMode="External"/><Relationship Id="rId18" Type="http://schemas.openxmlformats.org/officeDocument/2006/relationships/image" Target="media/image2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5.bin"/><Relationship Id="rId34" Type="http://schemas.openxmlformats.org/officeDocument/2006/relationships/image" Target="media/image10.wmf"/><Relationship Id="rId50" Type="http://schemas.openxmlformats.org/officeDocument/2006/relationships/image" Target="media/image18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9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43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61.bin"/><Relationship Id="rId146" Type="http://schemas.openxmlformats.org/officeDocument/2006/relationships/image" Target="media/image67.wmf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37.bin"/><Relationship Id="rId162" Type="http://schemas.openxmlformats.org/officeDocument/2006/relationships/oleObject" Target="embeddings/oleObject69.bin"/><Relationship Id="rId183" Type="http://schemas.openxmlformats.org/officeDocument/2006/relationships/oleObject" Target="embeddings/oleObject80.bin"/><Relationship Id="rId213" Type="http://schemas.openxmlformats.org/officeDocument/2006/relationships/image" Target="media/image103.png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5.wmf"/><Relationship Id="rId40" Type="http://schemas.openxmlformats.org/officeDocument/2006/relationships/image" Target="media/image13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4.bin"/><Relationship Id="rId87" Type="http://schemas.openxmlformats.org/officeDocument/2006/relationships/image" Target="media/image37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6.bin"/><Relationship Id="rId136" Type="http://schemas.openxmlformats.org/officeDocument/2006/relationships/image" Target="media/image62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77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2.bin"/><Relationship Id="rId152" Type="http://schemas.openxmlformats.org/officeDocument/2006/relationships/image" Target="media/image70.png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208" Type="http://schemas.openxmlformats.org/officeDocument/2006/relationships/image" Target="media/image100.wmf"/><Relationship Id="rId19" Type="http://schemas.openxmlformats.org/officeDocument/2006/relationships/oleObject" Target="embeddings/oleObject1.bin"/><Relationship Id="rId14" Type="http://schemas.openxmlformats.org/officeDocument/2006/relationships/hyperlink" Target="file:///C:\Users\User\Documents\GitHub\BRISO\DZ\&#1044;&#1047;_&#1043;&#1072;&#1088;&#1087;&#1080;&#1085;&#1080;&#1095;.docx" TargetMode="External"/><Relationship Id="rId30" Type="http://schemas.openxmlformats.org/officeDocument/2006/relationships/image" Target="media/image8.wmf"/><Relationship Id="rId35" Type="http://schemas.openxmlformats.org/officeDocument/2006/relationships/oleObject" Target="embeddings/oleObject9.bin"/><Relationship Id="rId56" Type="http://schemas.openxmlformats.org/officeDocument/2006/relationships/image" Target="media/image21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46.png"/><Relationship Id="rId126" Type="http://schemas.openxmlformats.org/officeDocument/2006/relationships/image" Target="media/image57.wmf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2.bin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65.wmf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oleObject" Target="embeddings/oleObject4.bin"/><Relationship Id="rId46" Type="http://schemas.openxmlformats.org/officeDocument/2006/relationships/image" Target="media/image16.wmf"/><Relationship Id="rId67" Type="http://schemas.openxmlformats.org/officeDocument/2006/relationships/image" Target="media/image27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68.bin"/><Relationship Id="rId20" Type="http://schemas.openxmlformats.org/officeDocument/2006/relationships/image" Target="media/image3.wmf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2.bin"/><Relationship Id="rId83" Type="http://schemas.openxmlformats.org/officeDocument/2006/relationships/image" Target="media/image35.wmf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6.bin"/><Relationship Id="rId132" Type="http://schemas.openxmlformats.org/officeDocument/2006/relationships/image" Target="media/image60.wmf"/><Relationship Id="rId153" Type="http://schemas.openxmlformats.org/officeDocument/2006/relationships/image" Target="media/image71.png"/><Relationship Id="rId174" Type="http://schemas.openxmlformats.org/officeDocument/2006/relationships/oleObject" Target="embeddings/oleObject75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hyperlink" Target="file:///C:\Users\User\Documents\GitHub\BRISO\DZ\&#1044;&#1047;_&#1043;&#1072;&#1088;&#1087;&#1080;&#1085;&#1080;&#1095;.docx" TargetMode="External"/><Relationship Id="rId36" Type="http://schemas.openxmlformats.org/officeDocument/2006/relationships/image" Target="media/image11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4.bin"/><Relationship Id="rId10" Type="http://schemas.openxmlformats.org/officeDocument/2006/relationships/hyperlink" Target="file:///C:\Users\User\Documents\GitHub\BRISO\DZ\&#1044;&#1047;_&#1043;&#1072;&#1088;&#1087;&#1080;&#1085;&#1080;&#1095;.docx" TargetMode="External"/><Relationship Id="rId31" Type="http://schemas.openxmlformats.org/officeDocument/2006/relationships/oleObject" Target="embeddings/oleObject7.bin"/><Relationship Id="rId52" Type="http://schemas.openxmlformats.org/officeDocument/2006/relationships/image" Target="media/image19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hyperlink" Target="file:///C:\Users\User\Documents\GitHub\BRISO\DZ\&#1044;&#1047;_&#1043;&#1072;&#1088;&#1087;&#1080;&#1085;&#1080;&#1095;.docx" TargetMode="External"/><Relationship Id="rId180" Type="http://schemas.openxmlformats.org/officeDocument/2006/relationships/oleObject" Target="embeddings/oleObject78.bin"/><Relationship Id="rId210" Type="http://schemas.openxmlformats.org/officeDocument/2006/relationships/image" Target="media/image101.wmf"/><Relationship Id="rId215" Type="http://schemas.openxmlformats.org/officeDocument/2006/relationships/fontTable" Target="fontTable.xml"/><Relationship Id="rId26" Type="http://schemas.openxmlformats.org/officeDocument/2006/relationships/image" Target="media/image6.wmf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5.bin"/><Relationship Id="rId89" Type="http://schemas.openxmlformats.org/officeDocument/2006/relationships/image" Target="media/image38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72.png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hyperlink" Target="file:///C:\Users\User\Documents\GitHub\BRISO\DZ\&#1044;&#1047;_&#1043;&#1072;&#1088;&#1087;&#1080;&#1085;&#1080;&#1095;.doc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FC0B0012-8F19-4179-9CB8-B0F3844CDE3D}">
  <we:reference id="wa104381909" version="2.2.2.0" store="en-US" storeType="OMEX"/>
  <we:alternateReferences>
    <we:reference id="wa104381909" version="2.2.2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DA7A23-BFB0-47F3-A555-EC48C7579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6</TotalTime>
  <Pages>30</Pages>
  <Words>3635</Words>
  <Characters>20720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Никита</cp:lastModifiedBy>
  <cp:revision>222</cp:revision>
  <cp:lastPrinted>2021-12-15T20:12:00Z</cp:lastPrinted>
  <dcterms:created xsi:type="dcterms:W3CDTF">2021-11-28T09:48:00Z</dcterms:created>
  <dcterms:modified xsi:type="dcterms:W3CDTF">2021-12-27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